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1CCDCA" w14:textId="666641E2" w:rsidR="00E91687" w:rsidRPr="00BD3489" w:rsidRDefault="00E91687" w:rsidP="00050163">
      <w:pPr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11073EE" wp14:editId="02FC051B">
            <wp:extent cx="5731510" cy="8701405"/>
            <wp:effectExtent l="0" t="0" r="254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70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BC9746" w14:textId="0538E11C" w:rsidR="00E91687" w:rsidRPr="00BD3489" w:rsidRDefault="00E91687" w:rsidP="00880DD6">
      <w:pPr>
        <w:tabs>
          <w:tab w:val="left" w:pos="3261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) 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880DD6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10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80D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−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x </w:t>
      </w:r>
      <w:r w:rsidRPr="00BD3489">
        <w:rPr>
          <w:rFonts w:ascii="Times New Roman" w:hAnsi="Times New Roman" w:cs="Times New Roman"/>
          <w:sz w:val="24"/>
          <w:szCs w:val="24"/>
        </w:rPr>
        <w:t>− 4</w:t>
      </w:r>
    </w:p>
    <w:p w14:paraId="5C68BD7B" w14:textId="77777777" w:rsidR="00050242" w:rsidRPr="00BD3489" w:rsidRDefault="00050242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3044333" w14:textId="3B9EF6A4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− 1) is a factor of 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), find the value of the constan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0FEA27A2" w14:textId="77777777" w:rsidR="00880DD6" w:rsidRDefault="00880DD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592F583" w14:textId="731BE341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You must make your method clear.</w:t>
      </w:r>
    </w:p>
    <w:p w14:paraId="61E17156" w14:textId="305D0F9D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CF7C704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 is 3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2860816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B6140A2" w14:textId="6AB23AC8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3FCC331" w14:textId="0498CA55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Given that</w:t>
      </w:r>
    </w:p>
    <w:p w14:paraId="1359DC80" w14:textId="77777777" w:rsidR="002129D5" w:rsidRDefault="002129D5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2D916A7" w14:textId="5ADD6D94" w:rsidR="00E91687" w:rsidRPr="00BD3489" w:rsidRDefault="00E91687" w:rsidP="00CF7635">
      <w:pPr>
        <w:tabs>
          <w:tab w:val="left" w:pos="2410"/>
        </w:tabs>
        <w:autoSpaceDE w:val="0"/>
        <w:autoSpaceDN w:val="0"/>
        <w:adjustRightInd w:val="0"/>
        <w:jc w:val="center"/>
        <w:rPr>
          <w:rFonts w:ascii="Times New Roman" w:eastAsia="EuclidMathTwo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) 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129D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− 4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+</w:t>
      </w:r>
      <w:r w:rsidR="00CF7635">
        <w:rPr>
          <w:rFonts w:ascii="Times New Roman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5</w:t>
      </w:r>
      <w:r w:rsidR="00CF7635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Cambria Math" w:eastAsia="SymbolMT" w:hAnsi="Cambria Math" w:cs="Cambria Math"/>
          <w:sz w:val="24"/>
          <w:szCs w:val="24"/>
        </w:rPr>
        <w:t>∈</w:t>
      </w:r>
      <w:r w:rsidRPr="00BD3489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CF7635">
        <w:rPr>
          <w:rFonts w:ascii="Cambria Math" w:eastAsia="EuclidMathTwo" w:hAnsi="Cambria Math" w:cs="Times New Roman"/>
          <w:sz w:val="24"/>
          <w:szCs w:val="24"/>
        </w:rPr>
        <w:t>ℝ</w:t>
      </w:r>
    </w:p>
    <w:p w14:paraId="125583C8" w14:textId="77777777" w:rsidR="002129D5" w:rsidRDefault="002129D5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D46D510" w14:textId="56C6591D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express f (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91687" w:rsidRPr="00BD3489">
        <w:rPr>
          <w:rFonts w:ascii="Times New Roman" w:hAnsi="Times New Roman" w:cs="Times New Roman"/>
          <w:sz w:val="24"/>
          <w:szCs w:val="24"/>
        </w:rPr>
        <w:t>) in the form (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91687" w:rsidRPr="00BD3489">
        <w:rPr>
          <w:rFonts w:ascii="Times New Roman" w:hAnsi="Times New Roman" w:cs="Times New Roman"/>
          <w:sz w:val="24"/>
          <w:szCs w:val="24"/>
        </w:rPr>
        <w:t>)</w:t>
      </w:r>
      <w:r w:rsidR="00E91687" w:rsidRPr="00CF763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 +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E91687" w:rsidRPr="00BD3489">
        <w:rPr>
          <w:rFonts w:ascii="Times New Roman" w:hAnsi="Times New Roman" w:cs="Times New Roman"/>
          <w:sz w:val="24"/>
          <w:szCs w:val="24"/>
        </w:rPr>
        <w:t>are integers to be found.</w:t>
      </w:r>
    </w:p>
    <w:p w14:paraId="5168C331" w14:textId="235C0A2F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B151CB9" w14:textId="77777777" w:rsidR="00E91687" w:rsidRPr="00BD3489" w:rsidRDefault="00E91687" w:rsidP="00A1263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= 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</w:p>
    <w:p w14:paraId="33FBAA97" w14:textId="5127B77E" w:rsidR="00E91687" w:rsidRPr="00FF3C9C" w:rsidRDefault="00E91687" w:rsidP="00FF3C9C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FF3C9C">
        <w:rPr>
          <w:rFonts w:ascii="Times New Roman" w:hAnsi="Times New Roman" w:cs="Times New Roman"/>
          <w:sz w:val="24"/>
          <w:szCs w:val="24"/>
        </w:rPr>
        <w:t xml:space="preserve">meets the </w:t>
      </w:r>
      <w:r w:rsidRPr="00FF3C9C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F3C9C">
        <w:rPr>
          <w:rFonts w:ascii="Times New Roman" w:hAnsi="Times New Roman" w:cs="Times New Roman"/>
          <w:sz w:val="24"/>
          <w:szCs w:val="24"/>
        </w:rPr>
        <w:t xml:space="preserve">-axis at the point </w:t>
      </w:r>
      <w:r w:rsidRPr="00FF3C9C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58CC4456" w14:textId="22083EC5" w:rsidR="00E91687" w:rsidRPr="00FF3C9C" w:rsidRDefault="00E91687" w:rsidP="00FF3C9C">
      <w:pPr>
        <w:pStyle w:val="ListParagraph"/>
        <w:numPr>
          <w:ilvl w:val="0"/>
          <w:numId w:val="7"/>
        </w:num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FF3C9C">
        <w:rPr>
          <w:rFonts w:ascii="Times New Roman" w:hAnsi="Times New Roman" w:cs="Times New Roman"/>
          <w:sz w:val="24"/>
          <w:szCs w:val="24"/>
        </w:rPr>
        <w:t xml:space="preserve">has a minimum turning point at the point </w:t>
      </w:r>
      <w:r w:rsidRPr="00FF3C9C">
        <w:rPr>
          <w:rFonts w:ascii="Times New Roman" w:hAnsi="Times New Roman" w:cs="Times New Roman"/>
          <w:i/>
          <w:iCs/>
          <w:sz w:val="24"/>
          <w:szCs w:val="24"/>
        </w:rPr>
        <w:t>Q</w:t>
      </w:r>
    </w:p>
    <w:p w14:paraId="0268CB86" w14:textId="77777777" w:rsidR="00050242" w:rsidRPr="00BD3489" w:rsidRDefault="00050242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F667D25" w14:textId="393A089A" w:rsidR="00E91687" w:rsidRPr="00BD3489" w:rsidRDefault="00B96B21" w:rsidP="007C2A35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Write down</w:t>
      </w:r>
    </w:p>
    <w:p w14:paraId="09DBCF7C" w14:textId="33E55594" w:rsidR="00E91687" w:rsidRPr="00BD3489" w:rsidRDefault="00451662" w:rsidP="007C2A35">
      <w:pPr>
        <w:tabs>
          <w:tab w:val="left" w:pos="851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coordinate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50B36FC2" w14:textId="7045A9D7" w:rsidR="00E91687" w:rsidRPr="00BD3489" w:rsidRDefault="00451662" w:rsidP="007C2A35">
      <w:pPr>
        <w:tabs>
          <w:tab w:val="left" w:pos="851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coordinate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Q</w:t>
      </w:r>
    </w:p>
    <w:p w14:paraId="0ED349A9" w14:textId="0FD0E8BD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2735E2E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2 is 4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D0E31A8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E98071D" w14:textId="7AF11060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3EF2EF" w14:textId="77777777" w:rsidR="00430F4A" w:rsidRDefault="00430F4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0154A87" w14:textId="4BA7ED14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sequenc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430F4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430F4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430F4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>, … is defined by</w:t>
      </w:r>
    </w:p>
    <w:p w14:paraId="0A2A1FE0" w14:textId="77777777" w:rsidR="00430F4A" w:rsidRDefault="00430F4A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B728B8F" w14:textId="1F7DB389" w:rsidR="00E91687" w:rsidRPr="00BD3489" w:rsidRDefault="001F3BB6" w:rsidP="000942DD">
      <w:pPr>
        <w:tabs>
          <w:tab w:val="left" w:pos="2127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1F3BB6">
        <w:rPr>
          <w:rFonts w:ascii="Times New Roman" w:hAnsi="Times New Roman" w:cs="Times New Roman"/>
          <w:i/>
          <w:iCs/>
          <w:position w:val="-30"/>
          <w:sz w:val="24"/>
          <w:szCs w:val="24"/>
        </w:rPr>
        <w:object w:dxaOrig="1280" w:dyaOrig="680" w14:anchorId="66B84D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4pt" o:ole="">
            <v:imagedata r:id="rId12" o:title=""/>
          </v:shape>
          <o:OLEObject Type="Embed" ProgID="Equation.DSMT4" ShapeID="_x0000_i1025" DrawAspect="Content" ObjectID="_1703332489" r:id="rId13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E91687" w:rsidRPr="001F3BB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 = 2</w:t>
      </w:r>
    </w:p>
    <w:p w14:paraId="5099DE95" w14:textId="77777777" w:rsidR="00430F4A" w:rsidRDefault="00430F4A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460CF8E" w14:textId="0B2CCBFA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is an integer.</w:t>
      </w:r>
    </w:p>
    <w:p w14:paraId="4C1E9AC8" w14:textId="77777777" w:rsidR="001D01B7" w:rsidRDefault="001D01B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10755ED" w14:textId="01D10E4F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1D01B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1D01B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1D01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18590B5F" w14:textId="77777777" w:rsidR="001D01B7" w:rsidRDefault="001D01B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17828AF" w14:textId="4D24D054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show that</w:t>
      </w:r>
    </w:p>
    <w:p w14:paraId="064CD141" w14:textId="77777777" w:rsidR="001D01B7" w:rsidRDefault="001D01B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9BD9544" w14:textId="2B1601B9" w:rsidR="00E91687" w:rsidRPr="00BD3489" w:rsidRDefault="00E91687" w:rsidP="001D01B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332F8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− 58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+ 240 = 0</w:t>
      </w:r>
    </w:p>
    <w:p w14:paraId="29144DC9" w14:textId="5FBF170A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AF8EA12" w14:textId="49F77D53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E91687" w:rsidRPr="00BD3489">
        <w:rPr>
          <w:rFonts w:ascii="Times New Roman" w:hAnsi="Times New Roman" w:cs="Times New Roman"/>
          <w:sz w:val="24"/>
          <w:szCs w:val="24"/>
        </w:rPr>
        <w:t>, giving a reason for your answer.</w:t>
      </w:r>
    </w:p>
    <w:p w14:paraId="0A38640C" w14:textId="7B24D0E7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97B16A3" w14:textId="77777777" w:rsidR="009274A0" w:rsidRPr="00BD3489" w:rsidRDefault="00B96B21" w:rsidP="009274A0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E91687" w:rsidRPr="003F0B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62D9FB" w14:textId="64826575" w:rsidR="00E91687" w:rsidRPr="00BD3489" w:rsidRDefault="00E91687" w:rsidP="00B96B21">
      <w:pPr>
        <w:tabs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5C912B9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3 is 6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2628FA7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5C57282" w14:textId="7493BA64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E34184" w14:textId="77777777" w:rsidR="00636B7D" w:rsidRDefault="00636B7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866A278" w14:textId="3028A233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curve with equat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= 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>) where</w:t>
      </w:r>
    </w:p>
    <w:p w14:paraId="20CCE808" w14:textId="77777777" w:rsidR="00095561" w:rsidRDefault="000955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473BC2B" w14:textId="236CD24F" w:rsidR="00E91687" w:rsidRPr="00BD3489" w:rsidRDefault="00E91687" w:rsidP="000955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 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) 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9556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ln (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095561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BD3489">
        <w:rPr>
          <w:rFonts w:ascii="Times New Roman" w:hAnsi="Times New Roman" w:cs="Times New Roman"/>
          <w:sz w:val="24"/>
          <w:szCs w:val="24"/>
        </w:rPr>
        <w:t>− 4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+ 5)</w:t>
      </w:r>
    </w:p>
    <w:p w14:paraId="24C2FA3C" w14:textId="77777777" w:rsidR="00095561" w:rsidRDefault="000955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706B103" w14:textId="6FEE51BF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has a single turning point 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>α</w:t>
      </w:r>
      <w:proofErr w:type="gramEnd"/>
    </w:p>
    <w:p w14:paraId="019052F7" w14:textId="77777777" w:rsidR="00095561" w:rsidRDefault="0009556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6C18F70" w14:textId="67068E5C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Show that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="00E91687" w:rsidRPr="00BD3489">
        <w:rPr>
          <w:rFonts w:ascii="Times New Roman" w:hAnsi="Times New Roman" w:cs="Times New Roman"/>
          <w:sz w:val="24"/>
          <w:szCs w:val="24"/>
        </w:rPr>
        <w:t>is a solution of the equation</w:t>
      </w:r>
    </w:p>
    <w:p w14:paraId="52ACD9FA" w14:textId="77777777" w:rsidR="00095561" w:rsidRDefault="000955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AA8A33C" w14:textId="18CB84A8" w:rsidR="00E91687" w:rsidRPr="00BD3489" w:rsidRDefault="00E91687" w:rsidP="000955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2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07F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− 4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207F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7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− 2 = 0</w:t>
      </w:r>
    </w:p>
    <w:p w14:paraId="328B3633" w14:textId="4C3332F5" w:rsidR="00E91687" w:rsidRDefault="00E91687" w:rsidP="00095561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336CF26" w14:textId="77777777" w:rsidR="00095561" w:rsidRPr="00BD3489" w:rsidRDefault="00095561" w:rsidP="00095561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1AB10AE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iterative formula</w:t>
      </w:r>
    </w:p>
    <w:p w14:paraId="3073BE1E" w14:textId="77777777" w:rsidR="00095561" w:rsidRDefault="000955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F709B17" w14:textId="0D8239C4" w:rsidR="00095561" w:rsidRDefault="00776445" w:rsidP="00095561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776445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7566862E">
          <v:shape id="_x0000_i1026" type="#_x0000_t75" style="width:121pt;height:31pt" o:ole="">
            <v:imagedata r:id="rId14" o:title=""/>
          </v:shape>
          <o:OLEObject Type="Embed" ProgID="Equation.DSMT4" ShapeID="_x0000_i1026" DrawAspect="Content" ObjectID="_1703332490" r:id="rId15"/>
        </w:object>
      </w:r>
    </w:p>
    <w:p w14:paraId="6F2CA0D9" w14:textId="77777777" w:rsidR="00095561" w:rsidRDefault="000955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766CDF" w14:textId="5DFA877D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is used to find an approximate value for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7F70D0D5" w14:textId="77777777" w:rsidR="00095561" w:rsidRDefault="000955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23B9D2C" w14:textId="48B5BF18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Starting with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A1734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D3489">
        <w:rPr>
          <w:rFonts w:ascii="Times New Roman" w:hAnsi="Times New Roman" w:cs="Times New Roman"/>
          <w:sz w:val="24"/>
          <w:szCs w:val="24"/>
        </w:rPr>
        <w:t xml:space="preserve"> = 0.3</w:t>
      </w:r>
    </w:p>
    <w:p w14:paraId="163E5925" w14:textId="77777777" w:rsidR="00766F28" w:rsidRDefault="00766F28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4098BFB" w14:textId="27983BE4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calculate, giving each answer to 4 decimal places,</w:t>
      </w:r>
    </w:p>
    <w:p w14:paraId="3A13AE2B" w14:textId="77777777" w:rsidR="00326924" w:rsidRDefault="00326924" w:rsidP="00766F2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D4C04B6" w14:textId="589DD57B" w:rsidR="00E91687" w:rsidRPr="00BD3489" w:rsidRDefault="00451662" w:rsidP="00326924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91687" w:rsidRPr="0079086A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E792FD8" w14:textId="77777777" w:rsidR="00766F28" w:rsidRDefault="00766F28" w:rsidP="00766F28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59E68242" w14:textId="70EEA692" w:rsidR="00326924" w:rsidRDefault="00451662" w:rsidP="00326924">
      <w:pPr>
        <w:tabs>
          <w:tab w:val="left" w:pos="851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91687" w:rsidRPr="0079086A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385D7C81" w14:textId="5A2D2E3C" w:rsidR="00E91687" w:rsidRDefault="00E91687" w:rsidP="00766F2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253998D" w14:textId="77777777" w:rsidR="00766F28" w:rsidRPr="00BD3489" w:rsidRDefault="00766F28" w:rsidP="00766F28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57E3827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Using a suitable interval and a suitable function that should be stated,</w:t>
      </w:r>
    </w:p>
    <w:p w14:paraId="41743A4E" w14:textId="77777777" w:rsidR="00326924" w:rsidRDefault="00326924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63D2177" w14:textId="200D8356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show that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="00E91687" w:rsidRPr="00BD3489">
        <w:rPr>
          <w:rFonts w:ascii="Times New Roman" w:hAnsi="Times New Roman" w:cs="Times New Roman"/>
          <w:sz w:val="24"/>
          <w:szCs w:val="24"/>
        </w:rPr>
        <w:t>is 0.341 to 3 decimal places.</w:t>
      </w:r>
    </w:p>
    <w:p w14:paraId="723977EB" w14:textId="33049E02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0FBDCD8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4 is 9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E0ED1C1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1F007E1" w14:textId="7A2DE749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1246A2" w14:textId="77777777" w:rsidR="00A733D6" w:rsidRDefault="00A733D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18D8C8C" w14:textId="58A8F029" w:rsidR="00E91687" w:rsidRPr="00BD3489" w:rsidRDefault="00E91687" w:rsidP="000942DD">
      <w:pPr>
        <w:tabs>
          <w:tab w:val="left" w:pos="141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5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3E55BC9D" w14:textId="77777777" w:rsidR="00E91687" w:rsidRPr="00BD3489" w:rsidRDefault="00E91687" w:rsidP="000942D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787E24A5" w14:textId="77777777" w:rsidR="006E43D9" w:rsidRDefault="006E43D9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A31A022" w14:textId="2BD3D424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 company made a profit of £20 000 in its first year of trading, Year 1</w:t>
      </w:r>
    </w:p>
    <w:p w14:paraId="20D541B7" w14:textId="77777777" w:rsidR="00A733D6" w:rsidRDefault="00A733D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CD93508" w14:textId="7AF4EA81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 model for future trading predicts that the yearly profit will increase by 8% each year,</w:t>
      </w:r>
    </w:p>
    <w:p w14:paraId="13D45757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o that the yearly profits will form a geometric sequence.</w:t>
      </w:r>
    </w:p>
    <w:p w14:paraId="24EE5320" w14:textId="77777777" w:rsidR="00A733D6" w:rsidRDefault="00A733D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4275981" w14:textId="3046BDDB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ccording to the model,</w:t>
      </w:r>
    </w:p>
    <w:p w14:paraId="5DBA85D7" w14:textId="77777777" w:rsidR="00D14DE6" w:rsidRDefault="00D14DE6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4A18CD9" w14:textId="44B7E434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show that the profit for Year 3 will be £23 328</w:t>
      </w:r>
    </w:p>
    <w:p w14:paraId="44A51249" w14:textId="6FCFE2C3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BB4FDE" w14:textId="6D0A675B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first year when the yearly profit will exceed £65 000</w:t>
      </w:r>
    </w:p>
    <w:p w14:paraId="2BF3A6DB" w14:textId="1CD44270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D54E3AB" w14:textId="0729EBC5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total profit for the first 20 years of trading, giving your answer to the</w:t>
      </w:r>
    </w:p>
    <w:p w14:paraId="7CAEF53A" w14:textId="77777777" w:rsidR="00E91687" w:rsidRPr="00BD3489" w:rsidRDefault="00E91687" w:rsidP="006E43D9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nearest £1000</w:t>
      </w:r>
    </w:p>
    <w:p w14:paraId="5F02B7AA" w14:textId="6F4764BD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A57928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5 is 6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92E6269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753446C" w14:textId="26552744" w:rsidR="00C345C3" w:rsidRDefault="00C345C3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8BC8828" w14:textId="7E37A21E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6.</w:t>
      </w:r>
    </w:p>
    <w:p w14:paraId="3506C991" w14:textId="0FEEFBB1" w:rsidR="00D14DE6" w:rsidRDefault="00C345C3" w:rsidP="00D14DE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C345C3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525DA149" wp14:editId="6C478CBC">
            <wp:extent cx="1821180" cy="133350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3CB30E" w14:textId="57AD78F9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Figure 1 shows a sketch of triang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BC</w:t>
      </w:r>
      <w:r w:rsidRPr="00BD3489">
        <w:rPr>
          <w:rFonts w:ascii="Times New Roman" w:hAnsi="Times New Roman" w:cs="Times New Roman"/>
          <w:sz w:val="24"/>
          <w:szCs w:val="24"/>
        </w:rPr>
        <w:t>.</w:t>
      </w:r>
    </w:p>
    <w:p w14:paraId="31FE8686" w14:textId="77777777" w:rsidR="00A47F1E" w:rsidRDefault="00A47F1E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FADD73D" w14:textId="6E6BA0A3" w:rsidR="00E91687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</w:t>
      </w:r>
    </w:p>
    <w:p w14:paraId="4FFD9759" w14:textId="7E70CAE4" w:rsidR="000978F9" w:rsidRPr="00612339" w:rsidRDefault="00B55634" w:rsidP="00612339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55634">
        <w:rPr>
          <w:position w:val="-10"/>
        </w:rPr>
        <w:object w:dxaOrig="1840" w:dyaOrig="580" w14:anchorId="0EC23C9D">
          <v:shape id="_x0000_i1027" type="#_x0000_t75" style="width:92pt;height:29pt" o:ole="">
            <v:imagedata r:id="rId17" o:title=""/>
          </v:shape>
          <o:OLEObject Type="Embed" ProgID="Equation.DSMT4" ShapeID="_x0000_i1027" DrawAspect="Content" ObjectID="_1703332491" r:id="rId18"/>
        </w:object>
      </w:r>
    </w:p>
    <w:p w14:paraId="08CE6BD2" w14:textId="02CF6760" w:rsidR="000978F9" w:rsidRPr="00612339" w:rsidRDefault="00B55634" w:rsidP="00612339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55634">
        <w:rPr>
          <w:position w:val="-10"/>
        </w:rPr>
        <w:object w:dxaOrig="1500" w:dyaOrig="580" w14:anchorId="17F468D9">
          <v:shape id="_x0000_i1028" type="#_x0000_t75" style="width:75pt;height:29pt" o:ole="">
            <v:imagedata r:id="rId19" o:title=""/>
          </v:shape>
          <o:OLEObject Type="Embed" ProgID="Equation.DSMT4" ShapeID="_x0000_i1028" DrawAspect="Content" ObjectID="_1703332492" r:id="rId20"/>
        </w:object>
      </w:r>
    </w:p>
    <w:p w14:paraId="480CFD7B" w14:textId="35653186" w:rsidR="001F2061" w:rsidRDefault="001F2061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629B35B" w14:textId="7EBDF793" w:rsidR="001F2061" w:rsidRPr="00BD3489" w:rsidRDefault="001F2061" w:rsidP="000C1FF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(</w:t>
      </w:r>
      <w:r w:rsidRPr="001F2061">
        <w:rPr>
          <w:rFonts w:ascii="TimesNewRomanPSMT" w:hAnsi="TimesNewRomanPSMT" w:cs="TimesNewRomanPSMT"/>
          <w:i/>
          <w:iCs/>
          <w:sz w:val="24"/>
          <w:szCs w:val="24"/>
        </w:rPr>
        <w:t>a</w:t>
      </w:r>
      <w:r>
        <w:rPr>
          <w:rFonts w:ascii="TimesNewRomanPSMT" w:hAnsi="TimesNewRomanPSMT" w:cs="TimesNewRomanPSMT"/>
          <w:sz w:val="24"/>
          <w:szCs w:val="24"/>
        </w:rPr>
        <w:t>)</w:t>
      </w:r>
      <w:r>
        <w:rPr>
          <w:rFonts w:ascii="TimesNewRomanPSMT" w:hAnsi="TimesNewRomanPSMT" w:cs="TimesNewRomanPSMT"/>
          <w:sz w:val="24"/>
          <w:szCs w:val="24"/>
        </w:rPr>
        <w:tab/>
        <w:t>find</w:t>
      </w:r>
      <w:r w:rsidR="000C1FF1">
        <w:rPr>
          <w:rFonts w:ascii="TimesNewRomanPSMT" w:hAnsi="TimesNewRomanPSMT" w:cs="TimesNewRomanPSMT"/>
          <w:sz w:val="24"/>
          <w:szCs w:val="24"/>
        </w:rPr>
        <w:t xml:space="preserve"> </w:t>
      </w:r>
      <w:r w:rsidR="000C1FF1" w:rsidRPr="000C1FF1">
        <w:rPr>
          <w:rFonts w:ascii="TimesNewRomanPSMT" w:hAnsi="TimesNewRomanPSMT" w:cs="TimesNewRomanPSMT"/>
          <w:position w:val="-6"/>
          <w:sz w:val="24"/>
          <w:szCs w:val="24"/>
        </w:rPr>
        <w:object w:dxaOrig="420" w:dyaOrig="540" w14:anchorId="62D282F8">
          <v:shape id="_x0000_i1029" type="#_x0000_t75" style="width:21pt;height:27pt" o:ole="">
            <v:imagedata r:id="rId21" o:title=""/>
          </v:shape>
          <o:OLEObject Type="Embed" ProgID="Equation.DSMT4" ShapeID="_x0000_i1029" DrawAspect="Content" ObjectID="_1703332493" r:id="rId22"/>
        </w:object>
      </w:r>
    </w:p>
    <w:p w14:paraId="3BDE4549" w14:textId="3D1CB3B0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5771D8A" w14:textId="3A9E0215" w:rsidR="00D14DE6" w:rsidRDefault="00B96B21" w:rsidP="00D14DE6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show that cos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BC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="00943047" w:rsidRPr="00943047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FA1582E">
          <v:shape id="_x0000_i1030" type="#_x0000_t75" style="width:16pt;height:31pt" o:ole="">
            <v:imagedata r:id="rId23" o:title=""/>
          </v:shape>
          <o:OLEObject Type="Embed" ProgID="Equation.DSMT4" ShapeID="_x0000_i1030" DrawAspect="Content" ObjectID="_1703332494" r:id="rId24"/>
        </w:object>
      </w:r>
    </w:p>
    <w:p w14:paraId="7DCEFB25" w14:textId="1BA8CAC1" w:rsidR="00E91687" w:rsidRPr="00D14DE6" w:rsidRDefault="00E91687" w:rsidP="000C1FF1">
      <w:pPr>
        <w:tabs>
          <w:tab w:val="left" w:pos="425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7927EA9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6 is 5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585DC11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5407937" w14:textId="63823706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04DB515" w14:textId="77777777" w:rsidR="00636B7D" w:rsidRDefault="00636B7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938CD1D" w14:textId="7755C404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7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circ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has equation</w:t>
      </w:r>
    </w:p>
    <w:p w14:paraId="17D38C69" w14:textId="77777777" w:rsidR="00B20392" w:rsidRDefault="00B20392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7321A8C0" w14:textId="2D14F3A3" w:rsidR="00E91687" w:rsidRPr="00BD3489" w:rsidRDefault="00E91687" w:rsidP="004579F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636B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636B7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− 10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+ 4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+ 11 = 0</w:t>
      </w:r>
    </w:p>
    <w:p w14:paraId="03345247" w14:textId="77777777" w:rsidR="00B20392" w:rsidRDefault="00B20392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D53B812" w14:textId="29BE439B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</w:t>
      </w:r>
    </w:p>
    <w:p w14:paraId="39206803" w14:textId="77777777" w:rsidR="00B20392" w:rsidRDefault="00B20392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FC98127" w14:textId="09450D6B" w:rsidR="00E91687" w:rsidRPr="00BD3489" w:rsidRDefault="00451662" w:rsidP="00B2039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coordinates of the centr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91687" w:rsidRPr="00BD3489">
        <w:rPr>
          <w:rFonts w:ascii="Times New Roman" w:hAnsi="Times New Roman" w:cs="Times New Roman"/>
          <w:sz w:val="24"/>
          <w:szCs w:val="24"/>
        </w:rPr>
        <w:t>,</w:t>
      </w:r>
    </w:p>
    <w:p w14:paraId="0ACA3CC3" w14:textId="77777777" w:rsidR="004579FE" w:rsidRDefault="004579FE" w:rsidP="00B2039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306C7D53" w14:textId="4C91A741" w:rsidR="00E91687" w:rsidRPr="00BD3489" w:rsidRDefault="00451662" w:rsidP="00B2039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exact radiu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91687" w:rsidRPr="00BD3489">
        <w:rPr>
          <w:rFonts w:ascii="Times New Roman" w:hAnsi="Times New Roman" w:cs="Times New Roman"/>
          <w:sz w:val="24"/>
          <w:szCs w:val="24"/>
        </w:rPr>
        <w:t>, giving your answer as a simplified surd.</w:t>
      </w:r>
    </w:p>
    <w:p w14:paraId="4D10AFEB" w14:textId="2C6216C4" w:rsidR="00E91687" w:rsidRDefault="00E91687" w:rsidP="004579F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A1036BE" w14:textId="77777777" w:rsidR="004579FE" w:rsidRPr="00BD3489" w:rsidRDefault="004579FE" w:rsidP="004579F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439B140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BD3489">
        <w:rPr>
          <w:rFonts w:ascii="Times New Roman" w:hAnsi="Times New Roman" w:cs="Times New Roman"/>
          <w:sz w:val="24"/>
          <w:szCs w:val="24"/>
        </w:rPr>
        <w:t xml:space="preserve">has equat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= 3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is a constant.</w:t>
      </w:r>
    </w:p>
    <w:p w14:paraId="287C6932" w14:textId="77777777" w:rsidR="003E4B9A" w:rsidRDefault="003E4B9A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451A6CA" w14:textId="28F70B62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a tangent to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,</w:t>
      </w:r>
    </w:p>
    <w:p w14:paraId="70F39E30" w14:textId="77777777" w:rsidR="003E4B9A" w:rsidRDefault="003E4B9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B78523F" w14:textId="47DC7EA7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possible value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E91687" w:rsidRPr="00BD3489">
        <w:rPr>
          <w:rFonts w:ascii="Times New Roman" w:hAnsi="Times New Roman" w:cs="Times New Roman"/>
          <w:sz w:val="24"/>
          <w:szCs w:val="24"/>
        </w:rPr>
        <w:t>, giving your answers as simplified surds.</w:t>
      </w:r>
    </w:p>
    <w:p w14:paraId="61F823EF" w14:textId="4A97997A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81711EE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7 is 9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FEE7E96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7205D8F" w14:textId="4B582775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CD7B15D" w14:textId="77777777" w:rsidR="00093798" w:rsidRDefault="0009379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D0ABCE9" w14:textId="063510F1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8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A scientist is studying the growth of two different populations of bacteria.</w:t>
      </w:r>
    </w:p>
    <w:p w14:paraId="7C335288" w14:textId="77777777" w:rsidR="00093798" w:rsidRDefault="00093798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FFE11C1" w14:textId="39BBFF06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number of bacteria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BD3489">
        <w:rPr>
          <w:rFonts w:ascii="Times New Roman" w:hAnsi="Times New Roman" w:cs="Times New Roman"/>
          <w:sz w:val="24"/>
          <w:szCs w:val="24"/>
        </w:rPr>
        <w:t xml:space="preserve">, in the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first </w:t>
      </w:r>
      <w:r w:rsidRPr="00BD3489">
        <w:rPr>
          <w:rFonts w:ascii="Times New Roman" w:hAnsi="Times New Roman" w:cs="Times New Roman"/>
          <w:sz w:val="24"/>
          <w:szCs w:val="24"/>
        </w:rPr>
        <w:t>population is modelled by the equation</w:t>
      </w:r>
    </w:p>
    <w:p w14:paraId="5B865927" w14:textId="77777777" w:rsidR="003E4B9A" w:rsidRDefault="003E4B9A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0FC1485" w14:textId="0533B02D" w:rsidR="00E91687" w:rsidRPr="00BD3489" w:rsidRDefault="00E91687" w:rsidP="00A1779B">
      <w:pPr>
        <w:tabs>
          <w:tab w:val="left" w:pos="1276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e</w:t>
      </w:r>
      <w:r w:rsidRPr="00093798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kt</w:t>
      </w:r>
      <w:proofErr w:type="spellEnd"/>
      <w:r w:rsidR="00093798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A1779B">
        <w:rPr>
          <w:rFonts w:ascii="Times New Roman" w:eastAsia="EuclidMathTwo" w:hAnsi="Times New Roman" w:cs="Times New Roman"/>
          <w:sz w:val="24"/>
          <w:szCs w:val="24"/>
        </w:rPr>
        <w:t>≥</w:t>
      </w:r>
      <w:r w:rsidRPr="00BD3489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0</w:t>
      </w:r>
    </w:p>
    <w:p w14:paraId="2F0694C4" w14:textId="77777777" w:rsidR="003E4B9A" w:rsidRDefault="003E4B9A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1AC1272" w14:textId="4C172581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 xml:space="preserve">are positive constants 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is the time in hours from the start of the study.</w:t>
      </w:r>
    </w:p>
    <w:p w14:paraId="6D13712A" w14:textId="77777777" w:rsidR="003E4B9A" w:rsidRDefault="003E4B9A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14CA156" w14:textId="2A85E0F2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</w:t>
      </w:r>
    </w:p>
    <w:p w14:paraId="7F7FFD00" w14:textId="77777777" w:rsidR="00093798" w:rsidRDefault="00093798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D65F3F" w14:textId="1EE10425" w:rsidR="00E91687" w:rsidRPr="00093798" w:rsidRDefault="00E91687" w:rsidP="00093798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93798">
        <w:rPr>
          <w:rFonts w:ascii="Times New Roman" w:hAnsi="Times New Roman" w:cs="Times New Roman"/>
          <w:sz w:val="24"/>
          <w:szCs w:val="24"/>
        </w:rPr>
        <w:t>there were 1000 bacteria in this population at the start of the study</w:t>
      </w:r>
    </w:p>
    <w:p w14:paraId="7210C93A" w14:textId="3892E788" w:rsidR="00E91687" w:rsidRPr="00093798" w:rsidRDefault="00E91687" w:rsidP="00093798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093798">
        <w:rPr>
          <w:rFonts w:ascii="Times New Roman" w:hAnsi="Times New Roman" w:cs="Times New Roman"/>
          <w:sz w:val="24"/>
          <w:szCs w:val="24"/>
        </w:rPr>
        <w:t>it took exactly 5 hours from the start of the study for this population to double</w:t>
      </w:r>
    </w:p>
    <w:p w14:paraId="17C348EE" w14:textId="77777777" w:rsidR="003E4B9A" w:rsidRDefault="003E4B9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904B201" w14:textId="1DE93C84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a complete equation for the model.</w:t>
      </w:r>
    </w:p>
    <w:p w14:paraId="142D94A0" w14:textId="5D2C2930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3AB83CF" w14:textId="081FF677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Hence find the rate of increase in the number of bacteria in this population exactly</w:t>
      </w:r>
    </w:p>
    <w:p w14:paraId="55EC7331" w14:textId="77777777" w:rsidR="00E91687" w:rsidRPr="00BD3489" w:rsidRDefault="00E91687" w:rsidP="003E4B9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8 hours from the start of the study. Give your answer to 2 significant figures.</w:t>
      </w:r>
    </w:p>
    <w:p w14:paraId="6B0BF437" w14:textId="2AFA5C21" w:rsidR="00E91687" w:rsidRDefault="00E91687" w:rsidP="00A1779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1AD3727" w14:textId="77777777" w:rsidR="00A1779B" w:rsidRPr="00BD3489" w:rsidRDefault="00A1779B" w:rsidP="00A1779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4A4E4E1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number of bacteria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BD3489">
        <w:rPr>
          <w:rFonts w:ascii="Times New Roman" w:hAnsi="Times New Roman" w:cs="Times New Roman"/>
          <w:sz w:val="24"/>
          <w:szCs w:val="24"/>
        </w:rPr>
        <w:t xml:space="preserve">, in the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second </w:t>
      </w:r>
      <w:r w:rsidRPr="00BD3489">
        <w:rPr>
          <w:rFonts w:ascii="Times New Roman" w:hAnsi="Times New Roman" w:cs="Times New Roman"/>
          <w:sz w:val="24"/>
          <w:szCs w:val="24"/>
        </w:rPr>
        <w:t>population is modelled by the equation</w:t>
      </w:r>
    </w:p>
    <w:p w14:paraId="6EAD1577" w14:textId="77777777" w:rsidR="00B800A7" w:rsidRDefault="00B800A7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4ED722B" w14:textId="6E42A2AC" w:rsidR="00E91687" w:rsidRPr="00BD3489" w:rsidRDefault="00E91687" w:rsidP="004030D5">
      <w:pPr>
        <w:tabs>
          <w:tab w:val="left" w:pos="1701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BD3489">
        <w:rPr>
          <w:rFonts w:ascii="Times New Roman" w:hAnsi="Times New Roman" w:cs="Times New Roman"/>
          <w:sz w:val="24"/>
          <w:szCs w:val="24"/>
        </w:rPr>
        <w:t>= 500e</w:t>
      </w:r>
      <w:r w:rsidRPr="00A1779B">
        <w:rPr>
          <w:rFonts w:ascii="Times New Roman" w:hAnsi="Times New Roman" w:cs="Times New Roman"/>
          <w:sz w:val="24"/>
          <w:szCs w:val="24"/>
          <w:vertAlign w:val="superscript"/>
        </w:rPr>
        <w:t>1.4</w:t>
      </w:r>
      <w:r w:rsidRPr="00A1779B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kt</w:t>
      </w:r>
      <w:r w:rsidR="004030D5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="004030D5">
        <w:rPr>
          <w:rFonts w:ascii="Times New Roman" w:eastAsia="EuclidMathTwo" w:hAnsi="Times New Roman" w:cs="Times New Roman"/>
          <w:sz w:val="24"/>
          <w:szCs w:val="24"/>
        </w:rPr>
        <w:t>≥</w:t>
      </w:r>
      <w:r w:rsidRPr="00BD3489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0</w:t>
      </w:r>
    </w:p>
    <w:p w14:paraId="60263B43" w14:textId="77777777" w:rsidR="00B800A7" w:rsidRDefault="00B800A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4419AB6" w14:textId="1A638A0A" w:rsidR="00E91687" w:rsidRPr="00BD3489" w:rsidRDefault="00E9168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 xml:space="preserve">has the value found in part </w:t>
      </w:r>
      <w:r w:rsidR="00B96B21" w:rsidRPr="00BD3489">
        <w:rPr>
          <w:rFonts w:ascii="Times New Roman" w:hAnsi="Times New Roman" w:cs="Times New Roman"/>
          <w:sz w:val="24"/>
          <w:szCs w:val="24"/>
        </w:rPr>
        <w:t>(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96B21" w:rsidRPr="00BD3489">
        <w:rPr>
          <w:rFonts w:ascii="Times New Roman" w:hAnsi="Times New Roman" w:cs="Times New Roman"/>
          <w:sz w:val="24"/>
          <w:szCs w:val="24"/>
        </w:rPr>
        <w:t>)</w:t>
      </w:r>
      <w:r w:rsidR="0014184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is the time in hours from the start of the study.</w:t>
      </w:r>
    </w:p>
    <w:p w14:paraId="57116536" w14:textId="77777777" w:rsidR="004030D5" w:rsidRDefault="004030D5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3D90FB6" w14:textId="0D6782CB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th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hours after the start of the study, the number of bacteria in the two different</w:t>
      </w:r>
    </w:p>
    <w:p w14:paraId="393C798E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populations </w:t>
      </w:r>
      <w:proofErr w:type="gramStart"/>
      <w:r w:rsidRPr="00BD3489">
        <w:rPr>
          <w:rFonts w:ascii="Times New Roman" w:hAnsi="Times New Roman" w:cs="Times New Roman"/>
          <w:sz w:val="24"/>
          <w:szCs w:val="24"/>
        </w:rPr>
        <w:t>was</w:t>
      </w:r>
      <w:proofErr w:type="gramEnd"/>
      <w:r w:rsidRPr="00BD3489">
        <w:rPr>
          <w:rFonts w:ascii="Times New Roman" w:hAnsi="Times New Roman" w:cs="Times New Roman"/>
          <w:sz w:val="24"/>
          <w:szCs w:val="24"/>
        </w:rPr>
        <w:t xml:space="preserve"> the same,</w:t>
      </w:r>
    </w:p>
    <w:p w14:paraId="15B2FEA2" w14:textId="77777777" w:rsidR="00B800A7" w:rsidRDefault="00B800A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0101E84" w14:textId="35BC591A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="00E91687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656F974D" w14:textId="27D84C3B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34228E3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8 is 9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6F40282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D2E1ABE" w14:textId="4B7AF41E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477E7E3" w14:textId="77777777" w:rsidR="00B54DB2" w:rsidRDefault="00B54DB2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D0FBBDD" w14:textId="625CFD8D" w:rsidR="00E91687" w:rsidRPr="00BD3489" w:rsidRDefault="00E91687" w:rsidP="00C94CE1">
      <w:pPr>
        <w:autoSpaceDE w:val="0"/>
        <w:autoSpaceDN w:val="0"/>
        <w:adjustRightInd w:val="0"/>
        <w:ind w:left="-426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9.</w:t>
      </w:r>
    </w:p>
    <w:p w14:paraId="6FA6E027" w14:textId="10768722" w:rsidR="00E91687" w:rsidRPr="00BD3489" w:rsidRDefault="00B54DB2" w:rsidP="00B54DB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54DB2">
        <w:rPr>
          <w:rFonts w:ascii="Times New Roman" w:hAnsi="Times New Roman" w:cs="Times New Roman"/>
          <w:position w:val="-36"/>
          <w:sz w:val="24"/>
          <w:szCs w:val="24"/>
        </w:rPr>
        <w:object w:dxaOrig="4560" w:dyaOrig="780" w14:anchorId="63F7C2B9">
          <v:shape id="_x0000_i1031" type="#_x0000_t75" style="width:228pt;height:39pt" o:ole="">
            <v:imagedata r:id="rId25" o:title=""/>
          </v:shape>
          <o:OLEObject Type="Embed" ProgID="Equation.DSMT4" ShapeID="_x0000_i1031" DrawAspect="Content" ObjectID="_1703332495" r:id="rId26"/>
        </w:object>
      </w:r>
    </w:p>
    <w:p w14:paraId="6B4D85DC" w14:textId="77777777" w:rsidR="00B54DB2" w:rsidRDefault="00B54DB2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8C542C" w14:textId="2707A4E4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 f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>) can be expressed in the form</w:t>
      </w:r>
    </w:p>
    <w:p w14:paraId="3C9D1365" w14:textId="77777777" w:rsidR="00B54DB2" w:rsidRDefault="00B54DB2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6902FC4" w14:textId="02E5FFA4" w:rsidR="00B54DB2" w:rsidRDefault="00B54DB2" w:rsidP="00B54DB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54DB2">
        <w:rPr>
          <w:rFonts w:ascii="Times New Roman" w:hAnsi="Times New Roman" w:cs="Times New Roman"/>
          <w:position w:val="-36"/>
          <w:sz w:val="24"/>
          <w:szCs w:val="24"/>
        </w:rPr>
        <w:object w:dxaOrig="2580" w:dyaOrig="740" w14:anchorId="3C8FAA34">
          <v:shape id="_x0000_i1032" type="#_x0000_t75" style="width:129pt;height:37pt" o:ole="">
            <v:imagedata r:id="rId27" o:title=""/>
          </v:shape>
          <o:OLEObject Type="Embed" ProgID="Equation.DSMT4" ShapeID="_x0000_i1032" DrawAspect="Content" ObjectID="_1703332496" r:id="rId28"/>
        </w:object>
      </w:r>
    </w:p>
    <w:p w14:paraId="3CE4E414" w14:textId="77777777" w:rsidR="00B54DB2" w:rsidRDefault="00B54DB2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D1F2917" w14:textId="7485679D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re constants</w:t>
      </w:r>
    </w:p>
    <w:p w14:paraId="4169959C" w14:textId="77777777" w:rsidR="00EE3295" w:rsidRDefault="00EE3295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F78516A" w14:textId="4C5A5B33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51662"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51662"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451662" w:rsidRPr="00BD3489">
        <w:rPr>
          <w:rFonts w:ascii="Times New Roman" w:hAnsi="Times New Roman" w:cs="Times New Roman"/>
          <w:sz w:val="24"/>
          <w:szCs w:val="24"/>
        </w:rPr>
        <w:t>)</w:t>
      </w:r>
      <w:r w:rsidR="00451662"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5F3616B0" w14:textId="77777777" w:rsidR="003648D2" w:rsidRDefault="003648D2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5D8254D" w14:textId="66EAF7EC" w:rsidR="00E91687" w:rsidRPr="00BD3489" w:rsidRDefault="00451662" w:rsidP="003648D2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show that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E91687" w:rsidRPr="00BD3489">
        <w:rPr>
          <w:rFonts w:ascii="Times New Roman" w:hAnsi="Times New Roman" w:cs="Times New Roman"/>
          <w:sz w:val="24"/>
          <w:szCs w:val="24"/>
        </w:rPr>
        <w:t>= 0</w:t>
      </w:r>
    </w:p>
    <w:p w14:paraId="401BD3FD" w14:textId="728C7948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6A062A9" w14:textId="0FEB3FC7" w:rsidR="00E91687" w:rsidRPr="00BD3489" w:rsidRDefault="00B96B21" w:rsidP="004A29BA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451662"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51662"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451662" w:rsidRPr="00BD3489">
        <w:rPr>
          <w:rFonts w:ascii="Times New Roman" w:hAnsi="Times New Roman" w:cs="Times New Roman"/>
          <w:sz w:val="24"/>
          <w:szCs w:val="24"/>
        </w:rPr>
        <w:t>)</w:t>
      </w:r>
      <w:r w:rsidR="00451662"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Use binomial expansions to show that, in ascending power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7A703FC" w14:textId="77777777" w:rsidR="00A553BD" w:rsidRDefault="00A553B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1F5A763" w14:textId="2ED049AB" w:rsidR="00E91687" w:rsidRPr="00BD3489" w:rsidRDefault="00E91687" w:rsidP="00A553B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) 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BD3489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>qx</w:t>
      </w:r>
      <w:proofErr w:type="spellEnd"/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 xml:space="preserve">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rx</w:t>
      </w:r>
      <w:r w:rsidRPr="003648D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…</w:t>
      </w:r>
    </w:p>
    <w:p w14:paraId="062610B3" w14:textId="77777777" w:rsidR="00A553BD" w:rsidRDefault="00A553B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23716E" w14:textId="2D508C60" w:rsidR="00E91687" w:rsidRPr="00BD3489" w:rsidRDefault="00E91687" w:rsidP="004A29BA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>are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 xml:space="preserve"> simplified fractions to be found.</w:t>
      </w:r>
    </w:p>
    <w:p w14:paraId="3617CD42" w14:textId="77777777" w:rsidR="00A553BD" w:rsidRDefault="00A553B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2C37B73" w14:textId="7D5B63FD" w:rsidR="00E91687" w:rsidRPr="00BD3489" w:rsidRDefault="00451662" w:rsidP="004A29BA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range of value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91687" w:rsidRPr="00BD3489">
        <w:rPr>
          <w:rFonts w:ascii="Times New Roman" w:hAnsi="Times New Roman" w:cs="Times New Roman"/>
          <w:sz w:val="24"/>
          <w:szCs w:val="24"/>
        </w:rPr>
        <w:t>for which this expansion is valid.</w:t>
      </w:r>
    </w:p>
    <w:p w14:paraId="0063D99A" w14:textId="67553E6D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7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0959DFC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9 is 11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A2E5FDA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A939B3B" w14:textId="1A110660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2EC8931" w14:textId="76A6F1C5" w:rsidR="00E91687" w:rsidRPr="00BD3489" w:rsidRDefault="00E91687" w:rsidP="003F7246">
      <w:pPr>
        <w:tabs>
          <w:tab w:val="left" w:pos="141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775823F8" w14:textId="77777777" w:rsidR="00E91687" w:rsidRPr="00BD3489" w:rsidRDefault="00E91687" w:rsidP="003F724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7E67707F" w14:textId="77777777" w:rsidR="00376691" w:rsidRDefault="0037669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B68D503" w14:textId="5A8C04B0" w:rsidR="00E91687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Given that 1 + cos 2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="00E91687" w:rsidRPr="00BD3489">
        <w:rPr>
          <w:rFonts w:ascii="Times New Roman" w:hAnsi="Times New Roman" w:cs="Times New Roman"/>
          <w:sz w:val="24"/>
          <w:szCs w:val="24"/>
        </w:rPr>
        <w:t>+ sin 2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="00E91687" w:rsidRPr="00BD3489">
        <w:rPr>
          <w:rFonts w:ascii="Times New Roman" w:hAnsi="Times New Roman" w:cs="Times New Roman"/>
          <w:sz w:val="24"/>
          <w:szCs w:val="24"/>
        </w:rPr>
        <w:t>≠ 0 prove that</w:t>
      </w:r>
    </w:p>
    <w:p w14:paraId="489CC60E" w14:textId="4166D310" w:rsidR="00900A5A" w:rsidRDefault="00900A5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A19D2B8" w14:textId="42B9F210" w:rsidR="00900A5A" w:rsidRPr="00BD3489" w:rsidRDefault="00900A5A" w:rsidP="00900A5A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00A5A">
        <w:rPr>
          <w:rFonts w:ascii="Times New Roman" w:hAnsi="Times New Roman" w:cs="Times New Roman"/>
          <w:position w:val="-24"/>
          <w:sz w:val="24"/>
          <w:szCs w:val="24"/>
        </w:rPr>
        <w:object w:dxaOrig="2500" w:dyaOrig="620" w14:anchorId="6CE81A56">
          <v:shape id="_x0000_i1033" type="#_x0000_t75" style="width:125pt;height:31pt" o:ole="">
            <v:imagedata r:id="rId29" o:title=""/>
          </v:shape>
          <o:OLEObject Type="Embed" ProgID="Equation.DSMT4" ShapeID="_x0000_i1033" DrawAspect="Content" ObjectID="_1703332497" r:id="rId30"/>
        </w:object>
      </w:r>
    </w:p>
    <w:p w14:paraId="50110B4D" w14:textId="7661FEBB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8EB5E9E" w14:textId="72882C59" w:rsidR="00E91687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Hence solve, for 0 &lt;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91687" w:rsidRPr="00BD3489">
        <w:rPr>
          <w:rFonts w:ascii="Times New Roman" w:hAnsi="Times New Roman" w:cs="Times New Roman"/>
          <w:sz w:val="24"/>
          <w:szCs w:val="24"/>
        </w:rPr>
        <w:t>&lt; 180°</w:t>
      </w:r>
    </w:p>
    <w:p w14:paraId="6D1A38AF" w14:textId="21FD7036" w:rsidR="00900A5A" w:rsidRDefault="00900A5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2C68AFB" w14:textId="5812FDD1" w:rsidR="00900A5A" w:rsidRDefault="00621531" w:rsidP="00900A5A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900A5A">
        <w:rPr>
          <w:rFonts w:ascii="Times New Roman" w:hAnsi="Times New Roman" w:cs="Times New Roman"/>
          <w:position w:val="-24"/>
          <w:sz w:val="24"/>
          <w:szCs w:val="24"/>
        </w:rPr>
        <w:object w:dxaOrig="2720" w:dyaOrig="620" w14:anchorId="718D8F70">
          <v:shape id="_x0000_i1039" type="#_x0000_t75" style="width:136pt;height:31pt" o:ole="">
            <v:imagedata r:id="rId31" o:title=""/>
          </v:shape>
          <o:OLEObject Type="Embed" ProgID="Equation.DSMT4" ShapeID="_x0000_i1039" DrawAspect="Content" ObjectID="_1703332498" r:id="rId32"/>
        </w:object>
      </w:r>
    </w:p>
    <w:p w14:paraId="3DC39B8A" w14:textId="77777777" w:rsidR="00900A5A" w:rsidRPr="00BD3489" w:rsidRDefault="00900A5A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172B8A" w14:textId="77777777" w:rsidR="00E91687" w:rsidRPr="00BD3489" w:rsidRDefault="00E91687" w:rsidP="00376691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ing your answers to one decimal place where appropriate.</w:t>
      </w:r>
    </w:p>
    <w:p w14:paraId="49EE10F1" w14:textId="5ABBAA42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1265E5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0 is 8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4B67769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29131AD" w14:textId="001FF2E9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88D077E" w14:textId="77777777" w:rsidR="00AD1811" w:rsidRDefault="00AD181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13F53C9" w14:textId="3565499C" w:rsidR="00E91687" w:rsidRDefault="00E91687" w:rsidP="002A7993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1.</w:t>
      </w:r>
    </w:p>
    <w:p w14:paraId="09C5C18A" w14:textId="17B11113" w:rsidR="00AD1811" w:rsidRDefault="00AD1811" w:rsidP="00AD1811">
      <w:pPr>
        <w:autoSpaceDE w:val="0"/>
        <w:autoSpaceDN w:val="0"/>
        <w:adjustRightInd w:val="0"/>
        <w:ind w:hanging="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D181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8EDBB53" wp14:editId="52FEE557">
            <wp:extent cx="2979420" cy="27508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20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5CCC8" w14:textId="77777777" w:rsidR="00AD1811" w:rsidRPr="00BD3489" w:rsidRDefault="00AD1811" w:rsidP="002A7993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0AD8199E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igure 2 shows a sketch of part of the curve with equation</w:t>
      </w:r>
    </w:p>
    <w:p w14:paraId="525E4F2F" w14:textId="77777777" w:rsidR="002A7993" w:rsidRDefault="002A7993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F5B871C" w14:textId="6E4825F9" w:rsidR="00E91687" w:rsidRPr="00BD3489" w:rsidRDefault="00E91687" w:rsidP="00D95D06">
      <w:pPr>
        <w:tabs>
          <w:tab w:val="left" w:pos="1418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(l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FC241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95D06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&gt; 0</w:t>
      </w:r>
    </w:p>
    <w:p w14:paraId="219569B6" w14:textId="77777777" w:rsidR="002A7993" w:rsidRDefault="002A7993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55B064E" w14:textId="071090F3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finite reg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D3489">
        <w:rPr>
          <w:rFonts w:ascii="Times New Roman" w:hAnsi="Times New Roman" w:cs="Times New Roman"/>
          <w:sz w:val="24"/>
          <w:szCs w:val="24"/>
        </w:rPr>
        <w:t>, shown shaded in Figure 2, is bounded by the curve, the line with</w:t>
      </w:r>
    </w:p>
    <w:p w14:paraId="600D9C9A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2, th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-axis and the line with equati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= 4</w:t>
      </w:r>
    </w:p>
    <w:p w14:paraId="6CA60862" w14:textId="77777777" w:rsidR="00D95D06" w:rsidRDefault="00D95D0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53D979E" w14:textId="696BEE68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table below shows corresponding values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D3489">
        <w:rPr>
          <w:rFonts w:ascii="Times New Roman" w:hAnsi="Times New Roman" w:cs="Times New Roman"/>
          <w:sz w:val="24"/>
          <w:szCs w:val="24"/>
        </w:rPr>
        <w:t xml:space="preserve">, with the values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given to 4</w:t>
      </w:r>
    </w:p>
    <w:p w14:paraId="26EE2972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decimal places.</w:t>
      </w:r>
    </w:p>
    <w:p w14:paraId="6B53E050" w14:textId="77777777" w:rsidR="002A7993" w:rsidRDefault="002A7993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W w:w="0" w:type="auto"/>
        <w:tblInd w:w="1555" w:type="dxa"/>
        <w:tblLook w:val="04A0" w:firstRow="1" w:lastRow="0" w:firstColumn="1" w:lastColumn="0" w:noHBand="0" w:noVBand="1"/>
      </w:tblPr>
      <w:tblGrid>
        <w:gridCol w:w="567"/>
        <w:gridCol w:w="1167"/>
        <w:gridCol w:w="1167"/>
        <w:gridCol w:w="1168"/>
        <w:gridCol w:w="1167"/>
        <w:gridCol w:w="1168"/>
      </w:tblGrid>
      <w:tr w:rsidR="00D95D06" w:rsidRPr="00D95D06" w14:paraId="267B316E" w14:textId="77777777" w:rsidTr="00D95D06">
        <w:trPr>
          <w:trHeight w:val="424"/>
        </w:trPr>
        <w:tc>
          <w:tcPr>
            <w:tcW w:w="567" w:type="dxa"/>
            <w:vAlign w:val="center"/>
          </w:tcPr>
          <w:p w14:paraId="7D33E687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167" w:type="dxa"/>
            <w:vAlign w:val="center"/>
          </w:tcPr>
          <w:p w14:paraId="4B1FC174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67" w:type="dxa"/>
            <w:vAlign w:val="center"/>
          </w:tcPr>
          <w:p w14:paraId="1C4D5516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  <w:tc>
          <w:tcPr>
            <w:tcW w:w="1168" w:type="dxa"/>
            <w:vAlign w:val="center"/>
          </w:tcPr>
          <w:p w14:paraId="5DC5ED94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67" w:type="dxa"/>
            <w:vAlign w:val="center"/>
          </w:tcPr>
          <w:p w14:paraId="0D3836A3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3.5</w:t>
            </w:r>
          </w:p>
        </w:tc>
        <w:tc>
          <w:tcPr>
            <w:tcW w:w="1168" w:type="dxa"/>
            <w:vAlign w:val="center"/>
          </w:tcPr>
          <w:p w14:paraId="4094C5F5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95D06" w:rsidRPr="00BD3489" w14:paraId="707E8605" w14:textId="77777777" w:rsidTr="00D95D06">
        <w:trPr>
          <w:trHeight w:val="417"/>
        </w:trPr>
        <w:tc>
          <w:tcPr>
            <w:tcW w:w="567" w:type="dxa"/>
            <w:vAlign w:val="center"/>
          </w:tcPr>
          <w:p w14:paraId="5F24123D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1167" w:type="dxa"/>
            <w:vAlign w:val="center"/>
          </w:tcPr>
          <w:p w14:paraId="05DCA0BB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0.4805</w:t>
            </w:r>
          </w:p>
        </w:tc>
        <w:tc>
          <w:tcPr>
            <w:tcW w:w="1167" w:type="dxa"/>
            <w:vAlign w:val="center"/>
          </w:tcPr>
          <w:p w14:paraId="7C0ECEFE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0.8396</w:t>
            </w:r>
          </w:p>
        </w:tc>
        <w:tc>
          <w:tcPr>
            <w:tcW w:w="1168" w:type="dxa"/>
            <w:vAlign w:val="center"/>
          </w:tcPr>
          <w:p w14:paraId="5F27D4CB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1.2069</w:t>
            </w:r>
          </w:p>
        </w:tc>
        <w:tc>
          <w:tcPr>
            <w:tcW w:w="1167" w:type="dxa"/>
            <w:vAlign w:val="center"/>
          </w:tcPr>
          <w:p w14:paraId="161B4697" w14:textId="77777777" w:rsidR="00D95D06" w:rsidRPr="00D95D06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1.5694</w:t>
            </w:r>
          </w:p>
        </w:tc>
        <w:tc>
          <w:tcPr>
            <w:tcW w:w="1168" w:type="dxa"/>
            <w:vAlign w:val="center"/>
          </w:tcPr>
          <w:p w14:paraId="2F6FD657" w14:textId="77777777" w:rsidR="00D95D06" w:rsidRPr="00BD3489" w:rsidRDefault="00D95D06" w:rsidP="00D95D0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5D06">
              <w:rPr>
                <w:rFonts w:ascii="Times New Roman" w:hAnsi="Times New Roman" w:cs="Times New Roman"/>
                <w:sz w:val="24"/>
                <w:szCs w:val="24"/>
              </w:rPr>
              <w:t>1.9218</w:t>
            </w:r>
          </w:p>
        </w:tc>
      </w:tr>
    </w:tbl>
    <w:p w14:paraId="5D8C2EA5" w14:textId="5FB6A70F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ADD2721" w14:textId="77777777" w:rsidR="00D95D06" w:rsidRDefault="00D95D06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5E65518" w14:textId="389C9A6D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Use the trapezium rule, with all the value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E91687" w:rsidRPr="00BD3489">
        <w:rPr>
          <w:rFonts w:ascii="Times New Roman" w:hAnsi="Times New Roman" w:cs="Times New Roman"/>
          <w:sz w:val="24"/>
          <w:szCs w:val="24"/>
        </w:rPr>
        <w:t>in the table, to obtain an estimate for</w:t>
      </w:r>
    </w:p>
    <w:p w14:paraId="505B5BCD" w14:textId="77777777" w:rsidR="00E91687" w:rsidRPr="00BD3489" w:rsidRDefault="00E91687" w:rsidP="002A799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area of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BD3489">
        <w:rPr>
          <w:rFonts w:ascii="Times New Roman" w:hAnsi="Times New Roman" w:cs="Times New Roman"/>
          <w:sz w:val="24"/>
          <w:szCs w:val="24"/>
        </w:rPr>
        <w:t>, giving your answer to 3 significant figures.</w:t>
      </w:r>
    </w:p>
    <w:p w14:paraId="5BDD9865" w14:textId="0150A5F8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F2C3B1F" w14:textId="506CE16B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Use algebraic integration to find the exact area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E91687" w:rsidRPr="00BD3489">
        <w:rPr>
          <w:rFonts w:ascii="Times New Roman" w:hAnsi="Times New Roman" w:cs="Times New Roman"/>
          <w:sz w:val="24"/>
          <w:szCs w:val="24"/>
        </w:rPr>
        <w:t>, giving your answer in the form</w:t>
      </w:r>
    </w:p>
    <w:p w14:paraId="3DDA3624" w14:textId="77777777" w:rsidR="00B71E3E" w:rsidRDefault="00B71E3E" w:rsidP="002A799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</w:p>
    <w:p w14:paraId="3EE50BB3" w14:textId="1CCE9FEE" w:rsidR="00E91687" w:rsidRPr="00BD3489" w:rsidRDefault="00E91687" w:rsidP="00B71E3E">
      <w:pPr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>(ln 2)</w:t>
      </w:r>
      <w:r w:rsidRPr="00B71E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ln 2 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1B50A85F" w14:textId="77777777" w:rsidR="00B71E3E" w:rsidRDefault="00B71E3E" w:rsidP="002A799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73FE9A08" w14:textId="775BE442" w:rsidR="00E91687" w:rsidRPr="00BD3489" w:rsidRDefault="00E91687" w:rsidP="002A799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are integers to be found.</w:t>
      </w:r>
    </w:p>
    <w:p w14:paraId="0968141A" w14:textId="1010EA23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B4A05D0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1 is 8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66F20FB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B8A85BC" w14:textId="470FDBC6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54CB28" w14:textId="77777777" w:rsidR="00D74591" w:rsidRDefault="00D74591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415E846" w14:textId="7E5EB50E" w:rsidR="00E91687" w:rsidRPr="00BD3489" w:rsidRDefault="00E91687" w:rsidP="002A4CFE">
      <w:pPr>
        <w:autoSpaceDE w:val="0"/>
        <w:autoSpaceDN w:val="0"/>
        <w:adjustRightInd w:val="0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2.</w:t>
      </w:r>
    </w:p>
    <w:p w14:paraId="5B23B5AC" w14:textId="77777777" w:rsidR="006D3203" w:rsidRDefault="006D3203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2D939BE8" w14:textId="12330C77" w:rsidR="006D3203" w:rsidRDefault="00D74591" w:rsidP="006D320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D74591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6210AAC7" wp14:editId="0DF6A6EF">
            <wp:extent cx="3916680" cy="2571483"/>
            <wp:effectExtent l="0" t="0" r="762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127" cy="2575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E90F7" w14:textId="77777777" w:rsidR="006D3203" w:rsidRDefault="006D3203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DDD31E2" w14:textId="12D0EC86" w:rsidR="00E91687" w:rsidRPr="00BD3489" w:rsidRDefault="00E91687" w:rsidP="000034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igure 3 is a graph of the trajectory of a golf ball after the ball has been hit until it first</w:t>
      </w:r>
    </w:p>
    <w:p w14:paraId="79CF5E93" w14:textId="77777777" w:rsidR="00E91687" w:rsidRPr="00BD3489" w:rsidRDefault="00E91687" w:rsidP="00C777C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hits the ground.</w:t>
      </w:r>
    </w:p>
    <w:p w14:paraId="236C2571" w14:textId="72A982FF" w:rsidR="00E91687" w:rsidRPr="00BD3489" w:rsidRDefault="00E91687" w:rsidP="000034E0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vertical height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>metres, of the ball above the ground has been plotted against the</w:t>
      </w:r>
    </w:p>
    <w:p w14:paraId="06E5133B" w14:textId="77777777" w:rsidR="00E91687" w:rsidRPr="00BD3489" w:rsidRDefault="00E91687" w:rsidP="000034E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horizontal distance travelled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metres, measured from where the ball was hit.</w:t>
      </w:r>
    </w:p>
    <w:p w14:paraId="1D1F743C" w14:textId="4B71FCE8" w:rsidR="00E91687" w:rsidRPr="00BD3489" w:rsidRDefault="00E91687" w:rsidP="00C777CC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ball is modelled as a particle travelling in a vertical plane above horizontal ground.</w:t>
      </w:r>
    </w:p>
    <w:p w14:paraId="5ABAE54E" w14:textId="40EB1922" w:rsidR="00E91687" w:rsidRPr="00BD3489" w:rsidRDefault="00E91687" w:rsidP="0060433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 the ball</w:t>
      </w:r>
    </w:p>
    <w:p w14:paraId="4EFBD46D" w14:textId="708C4CA0" w:rsidR="00E91687" w:rsidRPr="00D74591" w:rsidRDefault="00E91687" w:rsidP="00B85179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74591">
        <w:rPr>
          <w:rFonts w:ascii="Times New Roman" w:hAnsi="Times New Roman" w:cs="Times New Roman"/>
          <w:sz w:val="24"/>
          <w:szCs w:val="24"/>
        </w:rPr>
        <w:t>is hit from a point on the top of a platform of vertical height 3 m above the ground</w:t>
      </w:r>
    </w:p>
    <w:p w14:paraId="2E113370" w14:textId="1AD0E74D" w:rsidR="00E91687" w:rsidRPr="00D74591" w:rsidRDefault="00E91687" w:rsidP="00B85179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74591">
        <w:rPr>
          <w:rFonts w:ascii="Times New Roman" w:hAnsi="Times New Roman" w:cs="Times New Roman"/>
          <w:sz w:val="24"/>
          <w:szCs w:val="24"/>
        </w:rPr>
        <w:t>reaches its maximum vertical height after travelling a horizontal distance of 90 m</w:t>
      </w:r>
    </w:p>
    <w:p w14:paraId="44DF9FD0" w14:textId="37BE6A5D" w:rsidR="00E91687" w:rsidRPr="00D74591" w:rsidRDefault="00E91687" w:rsidP="00C145F8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74591">
        <w:rPr>
          <w:rFonts w:ascii="Times New Roman" w:hAnsi="Times New Roman" w:cs="Times New Roman"/>
          <w:sz w:val="24"/>
          <w:szCs w:val="24"/>
        </w:rPr>
        <w:t>is at a vertical height of 27 m above the ground after travelling a horizontal</w:t>
      </w:r>
      <w:r w:rsidR="00C145F8">
        <w:rPr>
          <w:rFonts w:ascii="Times New Roman" w:hAnsi="Times New Roman" w:cs="Times New Roman"/>
          <w:sz w:val="24"/>
          <w:szCs w:val="24"/>
        </w:rPr>
        <w:br/>
      </w:r>
      <w:r w:rsidRPr="00D74591">
        <w:rPr>
          <w:rFonts w:ascii="Times New Roman" w:hAnsi="Times New Roman" w:cs="Times New Roman"/>
          <w:sz w:val="24"/>
          <w:szCs w:val="24"/>
        </w:rPr>
        <w:t>distance of 120 m</w:t>
      </w:r>
    </w:p>
    <w:p w14:paraId="67235562" w14:textId="77777777" w:rsidR="006D3203" w:rsidRDefault="006D3203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202BCC9" w14:textId="68A6EEC8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also that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BD3489">
        <w:rPr>
          <w:rFonts w:ascii="Times New Roman" w:hAnsi="Times New Roman" w:cs="Times New Roman"/>
          <w:sz w:val="24"/>
          <w:szCs w:val="24"/>
        </w:rPr>
        <w:t xml:space="preserve">is modelled as a </w:t>
      </w: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quadratic </w:t>
      </w:r>
      <w:r w:rsidRPr="00BD3489">
        <w:rPr>
          <w:rFonts w:ascii="Times New Roman" w:hAnsi="Times New Roman" w:cs="Times New Roman"/>
          <w:sz w:val="24"/>
          <w:szCs w:val="24"/>
        </w:rPr>
        <w:t xml:space="preserve">function i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61E60C9" w14:textId="77777777" w:rsidR="006D3203" w:rsidRDefault="006D3203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E115D23" w14:textId="518F6B90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in terms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0B2ED3B2" w14:textId="524AF121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E7C0E2F" w14:textId="43F5378A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Hence find, according to the model,</w:t>
      </w:r>
    </w:p>
    <w:p w14:paraId="2B7BDE78" w14:textId="77777777" w:rsidR="00041E21" w:rsidRDefault="00041E21" w:rsidP="006D3203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1838F599" w14:textId="1F3E136C" w:rsidR="00E91687" w:rsidRPr="00BD3489" w:rsidRDefault="00451662" w:rsidP="006D3203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the maximum vertical height of the ball above the ground,</w:t>
      </w:r>
    </w:p>
    <w:p w14:paraId="3CEBDE7D" w14:textId="77777777" w:rsidR="00041E21" w:rsidRDefault="00041E21" w:rsidP="006D3203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5C329DDC" w14:textId="4A1258F7" w:rsidR="00E91687" w:rsidRPr="00BD3489" w:rsidRDefault="00451662" w:rsidP="006D3203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the horizontal distance travelled by the ball, from when it was hit to when it first</w:t>
      </w:r>
    </w:p>
    <w:p w14:paraId="1CDEF25E" w14:textId="77777777" w:rsidR="00E91687" w:rsidRPr="00BD3489" w:rsidRDefault="00E91687" w:rsidP="006D3203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hits the ground, giving your answer to the nearest metre.</w:t>
      </w:r>
    </w:p>
    <w:p w14:paraId="3004B3C6" w14:textId="53F41569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71928A" w14:textId="5C1AB852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The possible effects of wind or air resistance are two limitations of the model.</w:t>
      </w:r>
    </w:p>
    <w:p w14:paraId="030F8949" w14:textId="77777777" w:rsidR="00E91687" w:rsidRPr="00BD3489" w:rsidRDefault="00E91687" w:rsidP="00296DB8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 one other limitation of this model.</w:t>
      </w:r>
    </w:p>
    <w:p w14:paraId="06125E22" w14:textId="7F254D32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5BD52C9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2 is 9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431B8BB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B0EACC9" w14:textId="77777777" w:rsidR="003F39B9" w:rsidRDefault="003F39B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DD775BB" w14:textId="249FA1CB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3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A curv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has parametric equations</w:t>
      </w:r>
    </w:p>
    <w:p w14:paraId="26AE9592" w14:textId="77777777" w:rsidR="00296DB8" w:rsidRDefault="00296DB8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0A964E45" w14:textId="7736077C" w:rsidR="00296DB8" w:rsidRDefault="00F838C2" w:rsidP="00B7265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838C2">
        <w:rPr>
          <w:rFonts w:ascii="Times New Roman" w:hAnsi="Times New Roman" w:cs="Times New Roman"/>
          <w:i/>
          <w:iCs/>
          <w:position w:val="-24"/>
          <w:sz w:val="24"/>
          <w:szCs w:val="24"/>
        </w:rPr>
        <w:object w:dxaOrig="3360" w:dyaOrig="660" w14:anchorId="5F94CB90">
          <v:shape id="_x0000_i1035" type="#_x0000_t75" style="width:168pt;height:33pt" o:ole="">
            <v:imagedata r:id="rId35" o:title=""/>
          </v:shape>
          <o:OLEObject Type="Embed" ProgID="Equation.DSMT4" ShapeID="_x0000_i1035" DrawAspect="Content" ObjectID="_1703332499" r:id="rId36"/>
        </w:object>
      </w:r>
    </w:p>
    <w:p w14:paraId="58675CBA" w14:textId="77777777" w:rsidR="00296DB8" w:rsidRDefault="00296DB8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234C3573" w14:textId="43456603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Show that all points o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BD3489">
        <w:rPr>
          <w:rFonts w:ascii="Times New Roman" w:hAnsi="Times New Roman" w:cs="Times New Roman"/>
          <w:sz w:val="24"/>
          <w:szCs w:val="24"/>
        </w:rPr>
        <w:t>satisfy</w:t>
      </w:r>
    </w:p>
    <w:p w14:paraId="1BA5C1B2" w14:textId="77777777" w:rsidR="00B72650" w:rsidRDefault="00B72650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DAB4888" w14:textId="4A6EE721" w:rsidR="00E91687" w:rsidRPr="00BD3489" w:rsidRDefault="00E91687" w:rsidP="00B72650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− 3)</w:t>
      </w:r>
      <w:r w:rsidRPr="00B7265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+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B7265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= 4</w:t>
      </w:r>
    </w:p>
    <w:p w14:paraId="6F0A5562" w14:textId="62DD2CAF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1255AFD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3 is 3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DE8A7AC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A91CA9D" w14:textId="72889C7F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37C5897" w14:textId="0FF1A7CB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14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Given that</w:t>
      </w:r>
    </w:p>
    <w:p w14:paraId="4B63183A" w14:textId="77777777" w:rsidR="008821EC" w:rsidRDefault="008821E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3EE0E5E" w14:textId="5CF0AB64" w:rsidR="008821EC" w:rsidRDefault="008821EC" w:rsidP="008821E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8821EC">
        <w:rPr>
          <w:rFonts w:ascii="Times New Roman" w:hAnsi="Times New Roman" w:cs="Times New Roman"/>
          <w:position w:val="-28"/>
          <w:sz w:val="24"/>
          <w:szCs w:val="24"/>
        </w:rPr>
        <w:object w:dxaOrig="2120" w:dyaOrig="660" w14:anchorId="76B69BD2">
          <v:shape id="_x0000_i1036" type="#_x0000_t75" style="width:106pt;height:33pt" o:ole="">
            <v:imagedata r:id="rId37" o:title=""/>
          </v:shape>
          <o:OLEObject Type="Embed" ProgID="Equation.DSMT4" ShapeID="_x0000_i1036" DrawAspect="Content" ObjectID="_1703332500" r:id="rId38"/>
        </w:object>
      </w:r>
    </w:p>
    <w:p w14:paraId="21464C70" w14:textId="77777777" w:rsidR="008821EC" w:rsidRDefault="008821E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016F0B7" w14:textId="3EAA2B2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how that</w:t>
      </w:r>
    </w:p>
    <w:p w14:paraId="138F661E" w14:textId="77777777" w:rsidR="008821EC" w:rsidRDefault="008821E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240EDD2" w14:textId="1326F84B" w:rsidR="008821EC" w:rsidRDefault="008821EC" w:rsidP="008821E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8821EC">
        <w:rPr>
          <w:rFonts w:ascii="Times New Roman" w:hAnsi="Times New Roman" w:cs="Times New Roman"/>
          <w:position w:val="-28"/>
          <w:sz w:val="24"/>
          <w:szCs w:val="24"/>
        </w:rPr>
        <w:object w:dxaOrig="2020" w:dyaOrig="660" w14:anchorId="6313F9E7">
          <v:shape id="_x0000_i1037" type="#_x0000_t75" style="width:101pt;height:33pt" o:ole="">
            <v:imagedata r:id="rId39" o:title=""/>
          </v:shape>
          <o:OLEObject Type="Embed" ProgID="Equation.DSMT4" ShapeID="_x0000_i1037" DrawAspect="Content" ObjectID="_1703332501" r:id="rId40"/>
        </w:object>
      </w:r>
    </w:p>
    <w:p w14:paraId="67A087C2" w14:textId="77777777" w:rsidR="008821EC" w:rsidRDefault="008821E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0AEA2C2" w14:textId="1FF07AB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BD3489">
        <w:rPr>
          <w:rFonts w:ascii="Times New Roman" w:hAnsi="Times New Roman" w:cs="Times New Roman"/>
          <w:sz w:val="24"/>
          <w:szCs w:val="24"/>
        </w:rPr>
        <w:t>is a constant to be found.</w:t>
      </w:r>
    </w:p>
    <w:p w14:paraId="66A6B7ED" w14:textId="32CEB1DA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6011EF8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4 is 4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2213879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17777AF" w14:textId="61757548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F13191" w14:textId="3713450A" w:rsidR="00E91687" w:rsidRPr="00BD3489" w:rsidRDefault="00E91687" w:rsidP="00296DB8">
      <w:pPr>
        <w:tabs>
          <w:tab w:val="left" w:pos="426"/>
          <w:tab w:val="left" w:pos="1734"/>
          <w:tab w:val="left" w:pos="256"/>
          <w:tab w:val="left" w:pos="9268"/>
          <w:tab w:val="left" w:pos="17153"/>
          <w:tab w:val="left" w:pos="36"/>
          <w:tab w:val="left" w:pos="-14779"/>
          <w:tab w:val="left" w:pos="128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ind w:hanging="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15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451662" w:rsidRPr="00BD348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51662" w:rsidRPr="00BD3489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451662" w:rsidRPr="00BD3489">
        <w:rPr>
          <w:rFonts w:ascii="Times New Roman" w:hAnsi="Times New Roman" w:cs="Times New Roman"/>
          <w:sz w:val="24"/>
          <w:szCs w:val="24"/>
        </w:rPr>
        <w:t>)</w:t>
      </w:r>
      <w:r w:rsidR="00451662" w:rsidRPr="00BD3489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Use proof by exhaustion to show that for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BD3489">
        <w:rPr>
          <w:rFonts w:ascii="Cambria Math" w:eastAsia="SymbolMT" w:hAnsi="Cambria Math" w:cs="Cambria Math"/>
          <w:sz w:val="24"/>
          <w:szCs w:val="24"/>
        </w:rPr>
        <w:t>∈</w:t>
      </w:r>
      <w:r w:rsidRPr="00BD3489">
        <w:rPr>
          <w:rFonts w:ascii="Times New Roman" w:eastAsia="SymbolMT" w:hAnsi="Times New Roman" w:cs="Times New Roman"/>
          <w:sz w:val="24"/>
          <w:szCs w:val="24"/>
        </w:rPr>
        <w:t xml:space="preserve"> </w:t>
      </w:r>
      <w:r w:rsidR="00525DA8">
        <w:rPr>
          <w:rFonts w:ascii="Cambria Math" w:eastAsia="EuclidMathTwo" w:hAnsi="Cambria Math" w:cs="Times New Roman"/>
          <w:sz w:val="24"/>
          <w:szCs w:val="24"/>
        </w:rPr>
        <w:t>ℕ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="00525DA8">
        <w:rPr>
          <w:rFonts w:ascii="Cambria Math" w:eastAsia="EuclidMathTwo" w:hAnsi="Cambria Math" w:cs="Times New Roman"/>
          <w:sz w:val="24"/>
          <w:szCs w:val="24"/>
        </w:rPr>
        <w:t>≤</w:t>
      </w:r>
      <w:r w:rsidRPr="00BD3489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Pr="00BD3489">
        <w:rPr>
          <w:rFonts w:ascii="Times New Roman" w:hAnsi="Times New Roman" w:cs="Times New Roman"/>
          <w:sz w:val="24"/>
          <w:szCs w:val="24"/>
        </w:rPr>
        <w:t>4</w:t>
      </w:r>
    </w:p>
    <w:p w14:paraId="4FCD1F07" w14:textId="77777777" w:rsidR="008B15CA" w:rsidRDefault="008B15CA" w:rsidP="00296DB8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590767CF" w14:textId="29D0F17D" w:rsidR="00E91687" w:rsidRPr="00BD3489" w:rsidRDefault="00E91687" w:rsidP="008B15CA">
      <w:pPr>
        <w:tabs>
          <w:tab w:val="left" w:pos="426"/>
        </w:tabs>
        <w:autoSpaceDE w:val="0"/>
        <w:autoSpaceDN w:val="0"/>
        <w:adjustRightInd w:val="0"/>
        <w:ind w:left="426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BD3489">
        <w:rPr>
          <w:rFonts w:ascii="Times New Roman" w:hAnsi="Times New Roman" w:cs="Times New Roman"/>
          <w:sz w:val="24"/>
          <w:szCs w:val="24"/>
        </w:rPr>
        <w:t>+ 1)</w:t>
      </w:r>
      <w:r w:rsidRPr="008B15C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BD3489">
        <w:rPr>
          <w:rFonts w:ascii="Times New Roman" w:hAnsi="Times New Roman" w:cs="Times New Roman"/>
          <w:sz w:val="24"/>
          <w:szCs w:val="24"/>
        </w:rPr>
        <w:t xml:space="preserve"> &gt; 3</w:t>
      </w:r>
      <w:r w:rsidRPr="008B15C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n</w:t>
      </w:r>
    </w:p>
    <w:p w14:paraId="0C264BD7" w14:textId="179FA36B" w:rsidR="00E91687" w:rsidRPr="00BD3489" w:rsidRDefault="00E91687" w:rsidP="00296DB8">
      <w:pPr>
        <w:tabs>
          <w:tab w:val="left" w:pos="426"/>
        </w:tabs>
        <w:autoSpaceDE w:val="0"/>
        <w:autoSpaceDN w:val="0"/>
        <w:adjustRightInd w:val="0"/>
        <w:spacing w:line="360" w:lineRule="auto"/>
        <w:ind w:hanging="567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4383034" w14:textId="245A561F" w:rsidR="00E91687" w:rsidRPr="00BD3489" w:rsidRDefault="00451662" w:rsidP="00296DB8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E91687" w:rsidRPr="0022303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 + 5 is odd, use proof by contradiction to show, using algebra, that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m</w:t>
      </w:r>
    </w:p>
    <w:p w14:paraId="6A9DFE19" w14:textId="77777777" w:rsidR="00E91687" w:rsidRPr="00BD3489" w:rsidRDefault="00E91687" w:rsidP="00296DB8">
      <w:pPr>
        <w:tabs>
          <w:tab w:val="left" w:pos="426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is even.</w:t>
      </w:r>
    </w:p>
    <w:p w14:paraId="4A2A02A9" w14:textId="40620980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FB8748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5 is 6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EEF67CF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BFA5CBB" w14:textId="0229DB78" w:rsidR="00E91687" w:rsidRPr="00BD3489" w:rsidRDefault="00E91687" w:rsidP="00485FBC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TOTAL FOR PAPER IS 100 MARKS</w:t>
      </w:r>
    </w:p>
    <w:p w14:paraId="1AD547F6" w14:textId="46B206CD" w:rsidR="00E91687" w:rsidRPr="00BD3489" w:rsidRDefault="00E91687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E91687" w:rsidRPr="00BD3489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D62766" w14:textId="77777777" w:rsidR="00D939FB" w:rsidRDefault="00D939FB" w:rsidP="009609C3">
      <w:r>
        <w:separator/>
      </w:r>
    </w:p>
  </w:endnote>
  <w:endnote w:type="continuationSeparator" w:id="0">
    <w:p w14:paraId="26A25905" w14:textId="77777777" w:rsidR="00D939FB" w:rsidRDefault="00D939FB" w:rsidP="00960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3CFF76" w14:textId="77777777" w:rsidR="00D412B9" w:rsidRDefault="00D412B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B7E9B0" w14:textId="5E5EFC3B" w:rsidR="009609C3" w:rsidRDefault="009609C3">
    <w:pPr>
      <w:pStyle w:val="Footer"/>
    </w:pPr>
    <w:r>
      <w:t>P6</w:t>
    </w:r>
    <w:r w:rsidR="00FA756A">
      <w:t>8</w:t>
    </w:r>
    <w:r w:rsidR="00D412B9">
      <w:t>731</w:t>
    </w:r>
    <w:r>
      <w:t>A</w:t>
    </w:r>
  </w:p>
  <w:p w14:paraId="6E32FE6D" w14:textId="685395F9" w:rsidR="009609C3" w:rsidRDefault="009609C3">
    <w:pPr>
      <w:pStyle w:val="Footer"/>
    </w:pPr>
    <w:r w:rsidRPr="009609C3">
      <w:t>©2021 Pearson Education Ltd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E4AB1E" w14:textId="77777777" w:rsidR="00D412B9" w:rsidRDefault="00D412B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86CF497" w14:textId="77777777" w:rsidR="00D939FB" w:rsidRDefault="00D939FB" w:rsidP="009609C3">
      <w:r>
        <w:separator/>
      </w:r>
    </w:p>
  </w:footnote>
  <w:footnote w:type="continuationSeparator" w:id="0">
    <w:p w14:paraId="5FA66015" w14:textId="77777777" w:rsidR="00D939FB" w:rsidRDefault="00D939FB" w:rsidP="009609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354099B" w14:textId="77777777" w:rsidR="00D412B9" w:rsidRDefault="00D412B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906B82" w14:textId="77777777" w:rsidR="00D412B9" w:rsidRDefault="00D412B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F7C97F" w14:textId="77777777" w:rsidR="00D412B9" w:rsidRDefault="00D412B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940D7A"/>
    <w:multiLevelType w:val="hybridMultilevel"/>
    <w:tmpl w:val="6F6602D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172CFD"/>
    <w:multiLevelType w:val="hybridMultilevel"/>
    <w:tmpl w:val="42C4D5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3F19F6"/>
    <w:multiLevelType w:val="hybridMultilevel"/>
    <w:tmpl w:val="3DCC2F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9343C8"/>
    <w:multiLevelType w:val="hybridMultilevel"/>
    <w:tmpl w:val="48E26E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68048C"/>
    <w:multiLevelType w:val="hybridMultilevel"/>
    <w:tmpl w:val="625A70D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2908D5"/>
    <w:multiLevelType w:val="hybridMultilevel"/>
    <w:tmpl w:val="218EA9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22D522B"/>
    <w:multiLevelType w:val="hybridMultilevel"/>
    <w:tmpl w:val="E8FE0F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4883B3F"/>
    <w:multiLevelType w:val="hybridMultilevel"/>
    <w:tmpl w:val="361C1E5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A85030B"/>
    <w:multiLevelType w:val="hybridMultilevel"/>
    <w:tmpl w:val="CB02A75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BB63D63"/>
    <w:multiLevelType w:val="hybridMultilevel"/>
    <w:tmpl w:val="6F5C7B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7"/>
  </w:num>
  <w:num w:numId="4">
    <w:abstractNumId w:val="8"/>
  </w:num>
  <w:num w:numId="5">
    <w:abstractNumId w:val="5"/>
  </w:num>
  <w:num w:numId="6">
    <w:abstractNumId w:val="1"/>
  </w:num>
  <w:num w:numId="7">
    <w:abstractNumId w:val="9"/>
  </w:num>
  <w:num w:numId="8">
    <w:abstractNumId w:val="4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AA0"/>
    <w:rsid w:val="000034E0"/>
    <w:rsid w:val="00006B21"/>
    <w:rsid w:val="00012292"/>
    <w:rsid w:val="00012A4C"/>
    <w:rsid w:val="00027B89"/>
    <w:rsid w:val="0003686C"/>
    <w:rsid w:val="00041E21"/>
    <w:rsid w:val="00050163"/>
    <w:rsid w:val="00050242"/>
    <w:rsid w:val="0005060B"/>
    <w:rsid w:val="000530CC"/>
    <w:rsid w:val="00053757"/>
    <w:rsid w:val="00054E3A"/>
    <w:rsid w:val="00055F57"/>
    <w:rsid w:val="00057B00"/>
    <w:rsid w:val="00062095"/>
    <w:rsid w:val="00073E53"/>
    <w:rsid w:val="00083C36"/>
    <w:rsid w:val="00084D73"/>
    <w:rsid w:val="000863F2"/>
    <w:rsid w:val="000933CE"/>
    <w:rsid w:val="00093798"/>
    <w:rsid w:val="000942DD"/>
    <w:rsid w:val="00095561"/>
    <w:rsid w:val="000978F9"/>
    <w:rsid w:val="000A0960"/>
    <w:rsid w:val="000A2FE7"/>
    <w:rsid w:val="000A5E97"/>
    <w:rsid w:val="000B10CE"/>
    <w:rsid w:val="000B28B5"/>
    <w:rsid w:val="000B3695"/>
    <w:rsid w:val="000B56E6"/>
    <w:rsid w:val="000B5876"/>
    <w:rsid w:val="000C1FF1"/>
    <w:rsid w:val="000C29AC"/>
    <w:rsid w:val="000C2E40"/>
    <w:rsid w:val="000C343B"/>
    <w:rsid w:val="000D5626"/>
    <w:rsid w:val="000D5AA0"/>
    <w:rsid w:val="000F1756"/>
    <w:rsid w:val="000F4EF5"/>
    <w:rsid w:val="000F617D"/>
    <w:rsid w:val="000F7009"/>
    <w:rsid w:val="001163F0"/>
    <w:rsid w:val="00123506"/>
    <w:rsid w:val="001324E3"/>
    <w:rsid w:val="0014111C"/>
    <w:rsid w:val="0014184B"/>
    <w:rsid w:val="00142FCF"/>
    <w:rsid w:val="00143DA0"/>
    <w:rsid w:val="001476D2"/>
    <w:rsid w:val="00163526"/>
    <w:rsid w:val="0017583A"/>
    <w:rsid w:val="00176B32"/>
    <w:rsid w:val="00185D93"/>
    <w:rsid w:val="001A255A"/>
    <w:rsid w:val="001A46B4"/>
    <w:rsid w:val="001B56A4"/>
    <w:rsid w:val="001C033D"/>
    <w:rsid w:val="001C36A7"/>
    <w:rsid w:val="001D01B7"/>
    <w:rsid w:val="001D0E0B"/>
    <w:rsid w:val="001D2413"/>
    <w:rsid w:val="001D2F2A"/>
    <w:rsid w:val="001D3FAD"/>
    <w:rsid w:val="001E2C69"/>
    <w:rsid w:val="001E5989"/>
    <w:rsid w:val="001F2061"/>
    <w:rsid w:val="001F3BB6"/>
    <w:rsid w:val="001F5DF3"/>
    <w:rsid w:val="001F60B1"/>
    <w:rsid w:val="001F76C7"/>
    <w:rsid w:val="00210A5D"/>
    <w:rsid w:val="00212041"/>
    <w:rsid w:val="002129D5"/>
    <w:rsid w:val="00217884"/>
    <w:rsid w:val="00222E6A"/>
    <w:rsid w:val="0022303C"/>
    <w:rsid w:val="00224D1A"/>
    <w:rsid w:val="002263CE"/>
    <w:rsid w:val="002339DD"/>
    <w:rsid w:val="00247C61"/>
    <w:rsid w:val="00260174"/>
    <w:rsid w:val="00262AE7"/>
    <w:rsid w:val="00267E77"/>
    <w:rsid w:val="00270EA7"/>
    <w:rsid w:val="002711EF"/>
    <w:rsid w:val="0027683B"/>
    <w:rsid w:val="002809F3"/>
    <w:rsid w:val="00280CF8"/>
    <w:rsid w:val="002826AB"/>
    <w:rsid w:val="002858CC"/>
    <w:rsid w:val="00285BE6"/>
    <w:rsid w:val="00285E94"/>
    <w:rsid w:val="0028670A"/>
    <w:rsid w:val="00290D08"/>
    <w:rsid w:val="00293FEB"/>
    <w:rsid w:val="002956F5"/>
    <w:rsid w:val="00296DB8"/>
    <w:rsid w:val="002A086C"/>
    <w:rsid w:val="002A3B90"/>
    <w:rsid w:val="002A4CFE"/>
    <w:rsid w:val="002A7993"/>
    <w:rsid w:val="002B1579"/>
    <w:rsid w:val="002B4CB2"/>
    <w:rsid w:val="002B55BE"/>
    <w:rsid w:val="002C31FA"/>
    <w:rsid w:val="002C7DA4"/>
    <w:rsid w:val="002D2F49"/>
    <w:rsid w:val="002D64C7"/>
    <w:rsid w:val="002F05CB"/>
    <w:rsid w:val="002F0915"/>
    <w:rsid w:val="00300E24"/>
    <w:rsid w:val="00306A33"/>
    <w:rsid w:val="003120C6"/>
    <w:rsid w:val="00315198"/>
    <w:rsid w:val="00316162"/>
    <w:rsid w:val="003231E8"/>
    <w:rsid w:val="00323D87"/>
    <w:rsid w:val="00326924"/>
    <w:rsid w:val="00331F93"/>
    <w:rsid w:val="00332F86"/>
    <w:rsid w:val="00335F1D"/>
    <w:rsid w:val="00337276"/>
    <w:rsid w:val="00342B60"/>
    <w:rsid w:val="00342F40"/>
    <w:rsid w:val="00344903"/>
    <w:rsid w:val="0034549B"/>
    <w:rsid w:val="0034657D"/>
    <w:rsid w:val="00351C83"/>
    <w:rsid w:val="00354612"/>
    <w:rsid w:val="00355374"/>
    <w:rsid w:val="00362066"/>
    <w:rsid w:val="00363DCF"/>
    <w:rsid w:val="003640BE"/>
    <w:rsid w:val="003648D2"/>
    <w:rsid w:val="00366063"/>
    <w:rsid w:val="00366BDF"/>
    <w:rsid w:val="00376156"/>
    <w:rsid w:val="00376691"/>
    <w:rsid w:val="00380FF0"/>
    <w:rsid w:val="00384580"/>
    <w:rsid w:val="003909BF"/>
    <w:rsid w:val="00392772"/>
    <w:rsid w:val="00395D60"/>
    <w:rsid w:val="003A3192"/>
    <w:rsid w:val="003B3A71"/>
    <w:rsid w:val="003B3D54"/>
    <w:rsid w:val="003B55BA"/>
    <w:rsid w:val="003C10A5"/>
    <w:rsid w:val="003C2589"/>
    <w:rsid w:val="003C5E41"/>
    <w:rsid w:val="003D162C"/>
    <w:rsid w:val="003D2274"/>
    <w:rsid w:val="003E2B34"/>
    <w:rsid w:val="003E4B9A"/>
    <w:rsid w:val="003E5DEA"/>
    <w:rsid w:val="003F0BC9"/>
    <w:rsid w:val="003F1B76"/>
    <w:rsid w:val="003F3289"/>
    <w:rsid w:val="003F39B9"/>
    <w:rsid w:val="003F7246"/>
    <w:rsid w:val="003F78FE"/>
    <w:rsid w:val="004030D5"/>
    <w:rsid w:val="00407280"/>
    <w:rsid w:val="00412849"/>
    <w:rsid w:val="00413098"/>
    <w:rsid w:val="0041409E"/>
    <w:rsid w:val="00421B03"/>
    <w:rsid w:val="00430C9B"/>
    <w:rsid w:val="00430F4A"/>
    <w:rsid w:val="00432859"/>
    <w:rsid w:val="00436CDF"/>
    <w:rsid w:val="004445DA"/>
    <w:rsid w:val="00451662"/>
    <w:rsid w:val="004531D0"/>
    <w:rsid w:val="004537C8"/>
    <w:rsid w:val="004574F4"/>
    <w:rsid w:val="004579FE"/>
    <w:rsid w:val="0047480E"/>
    <w:rsid w:val="00477181"/>
    <w:rsid w:val="004849CF"/>
    <w:rsid w:val="00485FBC"/>
    <w:rsid w:val="00487B62"/>
    <w:rsid w:val="00493D9D"/>
    <w:rsid w:val="004A1220"/>
    <w:rsid w:val="004A29BA"/>
    <w:rsid w:val="004B3E10"/>
    <w:rsid w:val="004B445A"/>
    <w:rsid w:val="004C1367"/>
    <w:rsid w:val="004C6558"/>
    <w:rsid w:val="004D19C4"/>
    <w:rsid w:val="004E035A"/>
    <w:rsid w:val="004E5627"/>
    <w:rsid w:val="004F0431"/>
    <w:rsid w:val="004F2D32"/>
    <w:rsid w:val="00502C9C"/>
    <w:rsid w:val="0050429E"/>
    <w:rsid w:val="00511E8A"/>
    <w:rsid w:val="00516D89"/>
    <w:rsid w:val="00520481"/>
    <w:rsid w:val="00521637"/>
    <w:rsid w:val="005234BD"/>
    <w:rsid w:val="00523741"/>
    <w:rsid w:val="00525161"/>
    <w:rsid w:val="00525DA8"/>
    <w:rsid w:val="00530C90"/>
    <w:rsid w:val="00535338"/>
    <w:rsid w:val="005416F7"/>
    <w:rsid w:val="00544295"/>
    <w:rsid w:val="005455D0"/>
    <w:rsid w:val="0055164A"/>
    <w:rsid w:val="00557134"/>
    <w:rsid w:val="00562C24"/>
    <w:rsid w:val="005631A7"/>
    <w:rsid w:val="00567E01"/>
    <w:rsid w:val="00586D6D"/>
    <w:rsid w:val="00587B2B"/>
    <w:rsid w:val="00587B32"/>
    <w:rsid w:val="00590C47"/>
    <w:rsid w:val="0059683E"/>
    <w:rsid w:val="005A0881"/>
    <w:rsid w:val="005A1C34"/>
    <w:rsid w:val="005A3986"/>
    <w:rsid w:val="005C0612"/>
    <w:rsid w:val="005C1E93"/>
    <w:rsid w:val="005C7ED6"/>
    <w:rsid w:val="005D2583"/>
    <w:rsid w:val="005D45F1"/>
    <w:rsid w:val="005D6348"/>
    <w:rsid w:val="005E10AC"/>
    <w:rsid w:val="005E62FB"/>
    <w:rsid w:val="005E6D70"/>
    <w:rsid w:val="005F00B6"/>
    <w:rsid w:val="005F2CE7"/>
    <w:rsid w:val="005F48A8"/>
    <w:rsid w:val="00600095"/>
    <w:rsid w:val="00604336"/>
    <w:rsid w:val="00612339"/>
    <w:rsid w:val="00615976"/>
    <w:rsid w:val="0061679D"/>
    <w:rsid w:val="006170AE"/>
    <w:rsid w:val="00621531"/>
    <w:rsid w:val="00623865"/>
    <w:rsid w:val="00624B01"/>
    <w:rsid w:val="006266BF"/>
    <w:rsid w:val="00630DFC"/>
    <w:rsid w:val="00636B7D"/>
    <w:rsid w:val="006423D6"/>
    <w:rsid w:val="00645C8B"/>
    <w:rsid w:val="00647106"/>
    <w:rsid w:val="0065602B"/>
    <w:rsid w:val="0066091B"/>
    <w:rsid w:val="00665BCB"/>
    <w:rsid w:val="00677E68"/>
    <w:rsid w:val="00681932"/>
    <w:rsid w:val="00683FB7"/>
    <w:rsid w:val="00696E50"/>
    <w:rsid w:val="006976EF"/>
    <w:rsid w:val="00697D40"/>
    <w:rsid w:val="006A4C19"/>
    <w:rsid w:val="006B0B8D"/>
    <w:rsid w:val="006C5454"/>
    <w:rsid w:val="006C566D"/>
    <w:rsid w:val="006D3203"/>
    <w:rsid w:val="006D4AB5"/>
    <w:rsid w:val="006D6A21"/>
    <w:rsid w:val="006D7467"/>
    <w:rsid w:val="006E2671"/>
    <w:rsid w:val="006E43D9"/>
    <w:rsid w:val="006F210E"/>
    <w:rsid w:val="006F49F2"/>
    <w:rsid w:val="006F69F6"/>
    <w:rsid w:val="006F7C1E"/>
    <w:rsid w:val="00703D5D"/>
    <w:rsid w:val="0070544A"/>
    <w:rsid w:val="00712DED"/>
    <w:rsid w:val="00713A37"/>
    <w:rsid w:val="00721854"/>
    <w:rsid w:val="0072745E"/>
    <w:rsid w:val="00727932"/>
    <w:rsid w:val="007313B5"/>
    <w:rsid w:val="007403D5"/>
    <w:rsid w:val="007406A3"/>
    <w:rsid w:val="007432BD"/>
    <w:rsid w:val="00745FC6"/>
    <w:rsid w:val="007514F0"/>
    <w:rsid w:val="00751DF3"/>
    <w:rsid w:val="00752466"/>
    <w:rsid w:val="00752BB1"/>
    <w:rsid w:val="00755E20"/>
    <w:rsid w:val="0076212D"/>
    <w:rsid w:val="00764320"/>
    <w:rsid w:val="00766F28"/>
    <w:rsid w:val="007725DD"/>
    <w:rsid w:val="007725FC"/>
    <w:rsid w:val="00776056"/>
    <w:rsid w:val="00776445"/>
    <w:rsid w:val="0079086A"/>
    <w:rsid w:val="0079333F"/>
    <w:rsid w:val="00797E94"/>
    <w:rsid w:val="007A336F"/>
    <w:rsid w:val="007A5D48"/>
    <w:rsid w:val="007A78CB"/>
    <w:rsid w:val="007B2B9D"/>
    <w:rsid w:val="007C1B28"/>
    <w:rsid w:val="007C2A35"/>
    <w:rsid w:val="007C4F7B"/>
    <w:rsid w:val="007D5F0B"/>
    <w:rsid w:val="007D6ABB"/>
    <w:rsid w:val="007E34A4"/>
    <w:rsid w:val="007E5A8F"/>
    <w:rsid w:val="007F2D8C"/>
    <w:rsid w:val="007F6FE0"/>
    <w:rsid w:val="00800BDF"/>
    <w:rsid w:val="00803B62"/>
    <w:rsid w:val="008075AB"/>
    <w:rsid w:val="00811FE7"/>
    <w:rsid w:val="0081215E"/>
    <w:rsid w:val="008207F0"/>
    <w:rsid w:val="00827DA2"/>
    <w:rsid w:val="008410C1"/>
    <w:rsid w:val="00844161"/>
    <w:rsid w:val="00846F04"/>
    <w:rsid w:val="008474A7"/>
    <w:rsid w:val="00851DD7"/>
    <w:rsid w:val="00853D82"/>
    <w:rsid w:val="00855E11"/>
    <w:rsid w:val="008568EA"/>
    <w:rsid w:val="00873234"/>
    <w:rsid w:val="008734BA"/>
    <w:rsid w:val="00873673"/>
    <w:rsid w:val="00880DD6"/>
    <w:rsid w:val="008821EC"/>
    <w:rsid w:val="0088380F"/>
    <w:rsid w:val="008A549F"/>
    <w:rsid w:val="008A6A0B"/>
    <w:rsid w:val="008B15CA"/>
    <w:rsid w:val="008B4388"/>
    <w:rsid w:val="008C2B11"/>
    <w:rsid w:val="008E1CF2"/>
    <w:rsid w:val="008E1FD5"/>
    <w:rsid w:val="008E7778"/>
    <w:rsid w:val="008F13A0"/>
    <w:rsid w:val="008F3CB4"/>
    <w:rsid w:val="008F4C0E"/>
    <w:rsid w:val="008F5A8C"/>
    <w:rsid w:val="008F66EC"/>
    <w:rsid w:val="008F6B7C"/>
    <w:rsid w:val="008F73C3"/>
    <w:rsid w:val="00900A5A"/>
    <w:rsid w:val="00904CE5"/>
    <w:rsid w:val="00912A74"/>
    <w:rsid w:val="00922E78"/>
    <w:rsid w:val="009274A0"/>
    <w:rsid w:val="0092773C"/>
    <w:rsid w:val="00931A36"/>
    <w:rsid w:val="00932214"/>
    <w:rsid w:val="00937AC4"/>
    <w:rsid w:val="009416DF"/>
    <w:rsid w:val="009425CE"/>
    <w:rsid w:val="00943047"/>
    <w:rsid w:val="009430EB"/>
    <w:rsid w:val="0094626B"/>
    <w:rsid w:val="00946806"/>
    <w:rsid w:val="0095138B"/>
    <w:rsid w:val="009609C3"/>
    <w:rsid w:val="0096264B"/>
    <w:rsid w:val="009626E0"/>
    <w:rsid w:val="00963984"/>
    <w:rsid w:val="009729A4"/>
    <w:rsid w:val="00973FDD"/>
    <w:rsid w:val="00980BB4"/>
    <w:rsid w:val="0098554C"/>
    <w:rsid w:val="00985644"/>
    <w:rsid w:val="0098786D"/>
    <w:rsid w:val="00995EC6"/>
    <w:rsid w:val="009A37A1"/>
    <w:rsid w:val="009B7EE5"/>
    <w:rsid w:val="009D3D5A"/>
    <w:rsid w:val="009D76AB"/>
    <w:rsid w:val="00A03E6C"/>
    <w:rsid w:val="00A04920"/>
    <w:rsid w:val="00A105B5"/>
    <w:rsid w:val="00A12637"/>
    <w:rsid w:val="00A14DD7"/>
    <w:rsid w:val="00A15788"/>
    <w:rsid w:val="00A16366"/>
    <w:rsid w:val="00A1734F"/>
    <w:rsid w:val="00A1779B"/>
    <w:rsid w:val="00A265A3"/>
    <w:rsid w:val="00A34B44"/>
    <w:rsid w:val="00A36DA6"/>
    <w:rsid w:val="00A37FEF"/>
    <w:rsid w:val="00A4005C"/>
    <w:rsid w:val="00A47F1E"/>
    <w:rsid w:val="00A553BD"/>
    <w:rsid w:val="00A62749"/>
    <w:rsid w:val="00A63683"/>
    <w:rsid w:val="00A6483F"/>
    <w:rsid w:val="00A65A84"/>
    <w:rsid w:val="00A66354"/>
    <w:rsid w:val="00A6762E"/>
    <w:rsid w:val="00A70453"/>
    <w:rsid w:val="00A733D6"/>
    <w:rsid w:val="00A734F6"/>
    <w:rsid w:val="00A769BB"/>
    <w:rsid w:val="00A77B77"/>
    <w:rsid w:val="00A81CF5"/>
    <w:rsid w:val="00A82F80"/>
    <w:rsid w:val="00A843D6"/>
    <w:rsid w:val="00A84CFC"/>
    <w:rsid w:val="00A84ECF"/>
    <w:rsid w:val="00A85C84"/>
    <w:rsid w:val="00AA3C06"/>
    <w:rsid w:val="00AA620B"/>
    <w:rsid w:val="00AA6C07"/>
    <w:rsid w:val="00AA79B3"/>
    <w:rsid w:val="00AA7DBB"/>
    <w:rsid w:val="00AB12B8"/>
    <w:rsid w:val="00AB3177"/>
    <w:rsid w:val="00AB5239"/>
    <w:rsid w:val="00AB5627"/>
    <w:rsid w:val="00AB72A6"/>
    <w:rsid w:val="00AC10CB"/>
    <w:rsid w:val="00AC3067"/>
    <w:rsid w:val="00AC557E"/>
    <w:rsid w:val="00AD1811"/>
    <w:rsid w:val="00AD1905"/>
    <w:rsid w:val="00AD564D"/>
    <w:rsid w:val="00AD7B5C"/>
    <w:rsid w:val="00AE01C4"/>
    <w:rsid w:val="00AE24A8"/>
    <w:rsid w:val="00AF0FC5"/>
    <w:rsid w:val="00AF1B01"/>
    <w:rsid w:val="00AF55F8"/>
    <w:rsid w:val="00B0190A"/>
    <w:rsid w:val="00B07B49"/>
    <w:rsid w:val="00B10ED1"/>
    <w:rsid w:val="00B13650"/>
    <w:rsid w:val="00B20392"/>
    <w:rsid w:val="00B225F2"/>
    <w:rsid w:val="00B254AF"/>
    <w:rsid w:val="00B4631A"/>
    <w:rsid w:val="00B51FE2"/>
    <w:rsid w:val="00B52493"/>
    <w:rsid w:val="00B525D1"/>
    <w:rsid w:val="00B54DB2"/>
    <w:rsid w:val="00B555A9"/>
    <w:rsid w:val="00B55634"/>
    <w:rsid w:val="00B560C3"/>
    <w:rsid w:val="00B57C7D"/>
    <w:rsid w:val="00B60127"/>
    <w:rsid w:val="00B64B03"/>
    <w:rsid w:val="00B65593"/>
    <w:rsid w:val="00B6723C"/>
    <w:rsid w:val="00B71E3E"/>
    <w:rsid w:val="00B72650"/>
    <w:rsid w:val="00B800A7"/>
    <w:rsid w:val="00B84CBD"/>
    <w:rsid w:val="00B85179"/>
    <w:rsid w:val="00B96B21"/>
    <w:rsid w:val="00B96D2C"/>
    <w:rsid w:val="00B9718A"/>
    <w:rsid w:val="00BA3FA7"/>
    <w:rsid w:val="00BA55B3"/>
    <w:rsid w:val="00BB1023"/>
    <w:rsid w:val="00BB4A56"/>
    <w:rsid w:val="00BB5CB8"/>
    <w:rsid w:val="00BB7A8B"/>
    <w:rsid w:val="00BD3489"/>
    <w:rsid w:val="00BD42C7"/>
    <w:rsid w:val="00BE02E1"/>
    <w:rsid w:val="00BE6FB5"/>
    <w:rsid w:val="00BF3DF1"/>
    <w:rsid w:val="00C0673E"/>
    <w:rsid w:val="00C145F8"/>
    <w:rsid w:val="00C223D2"/>
    <w:rsid w:val="00C22B10"/>
    <w:rsid w:val="00C303A8"/>
    <w:rsid w:val="00C345C3"/>
    <w:rsid w:val="00C356BF"/>
    <w:rsid w:val="00C44D75"/>
    <w:rsid w:val="00C45602"/>
    <w:rsid w:val="00C46A11"/>
    <w:rsid w:val="00C476CD"/>
    <w:rsid w:val="00C50905"/>
    <w:rsid w:val="00C50F9A"/>
    <w:rsid w:val="00C513CF"/>
    <w:rsid w:val="00C61391"/>
    <w:rsid w:val="00C63986"/>
    <w:rsid w:val="00C712A9"/>
    <w:rsid w:val="00C76EC1"/>
    <w:rsid w:val="00C777CC"/>
    <w:rsid w:val="00C83875"/>
    <w:rsid w:val="00C94AB8"/>
    <w:rsid w:val="00C94CE1"/>
    <w:rsid w:val="00C97647"/>
    <w:rsid w:val="00CA1645"/>
    <w:rsid w:val="00CA2B19"/>
    <w:rsid w:val="00CB139F"/>
    <w:rsid w:val="00CC7AA2"/>
    <w:rsid w:val="00CD510D"/>
    <w:rsid w:val="00CD6651"/>
    <w:rsid w:val="00CD714E"/>
    <w:rsid w:val="00CE1D9C"/>
    <w:rsid w:val="00CE1DA4"/>
    <w:rsid w:val="00CE4085"/>
    <w:rsid w:val="00CE5378"/>
    <w:rsid w:val="00CE5F6A"/>
    <w:rsid w:val="00CF1CEE"/>
    <w:rsid w:val="00CF607C"/>
    <w:rsid w:val="00CF7635"/>
    <w:rsid w:val="00D04581"/>
    <w:rsid w:val="00D0552E"/>
    <w:rsid w:val="00D14DE6"/>
    <w:rsid w:val="00D2297D"/>
    <w:rsid w:val="00D32547"/>
    <w:rsid w:val="00D412B9"/>
    <w:rsid w:val="00D42026"/>
    <w:rsid w:val="00D53C67"/>
    <w:rsid w:val="00D61F41"/>
    <w:rsid w:val="00D628AF"/>
    <w:rsid w:val="00D64776"/>
    <w:rsid w:val="00D65824"/>
    <w:rsid w:val="00D74591"/>
    <w:rsid w:val="00D74713"/>
    <w:rsid w:val="00D763C5"/>
    <w:rsid w:val="00D832CF"/>
    <w:rsid w:val="00D92829"/>
    <w:rsid w:val="00D939FB"/>
    <w:rsid w:val="00D952B8"/>
    <w:rsid w:val="00D95D06"/>
    <w:rsid w:val="00D964DE"/>
    <w:rsid w:val="00DA258C"/>
    <w:rsid w:val="00DA2812"/>
    <w:rsid w:val="00DA31B8"/>
    <w:rsid w:val="00DA4404"/>
    <w:rsid w:val="00DA6E77"/>
    <w:rsid w:val="00DB7938"/>
    <w:rsid w:val="00DB7C41"/>
    <w:rsid w:val="00DB7E5E"/>
    <w:rsid w:val="00DC1DBE"/>
    <w:rsid w:val="00DC56CD"/>
    <w:rsid w:val="00DC6848"/>
    <w:rsid w:val="00DD5EF4"/>
    <w:rsid w:val="00DD645D"/>
    <w:rsid w:val="00DD78C0"/>
    <w:rsid w:val="00DE0BCE"/>
    <w:rsid w:val="00DE179F"/>
    <w:rsid w:val="00DE2182"/>
    <w:rsid w:val="00DE30E9"/>
    <w:rsid w:val="00DE31F7"/>
    <w:rsid w:val="00DE5707"/>
    <w:rsid w:val="00DE5CB4"/>
    <w:rsid w:val="00DE5F94"/>
    <w:rsid w:val="00E01C6B"/>
    <w:rsid w:val="00E0605B"/>
    <w:rsid w:val="00E11BCC"/>
    <w:rsid w:val="00E13F4B"/>
    <w:rsid w:val="00E1433B"/>
    <w:rsid w:val="00E16D0D"/>
    <w:rsid w:val="00E1749B"/>
    <w:rsid w:val="00E24A61"/>
    <w:rsid w:val="00E26E15"/>
    <w:rsid w:val="00E31C1B"/>
    <w:rsid w:val="00E37E4A"/>
    <w:rsid w:val="00E508E8"/>
    <w:rsid w:val="00E50B27"/>
    <w:rsid w:val="00E52D40"/>
    <w:rsid w:val="00E52EB3"/>
    <w:rsid w:val="00E613E3"/>
    <w:rsid w:val="00E66FFF"/>
    <w:rsid w:val="00E84D66"/>
    <w:rsid w:val="00E9103F"/>
    <w:rsid w:val="00E91687"/>
    <w:rsid w:val="00E94E5E"/>
    <w:rsid w:val="00E9721C"/>
    <w:rsid w:val="00EA6424"/>
    <w:rsid w:val="00EB23ED"/>
    <w:rsid w:val="00EB51F7"/>
    <w:rsid w:val="00EC16EB"/>
    <w:rsid w:val="00EC5280"/>
    <w:rsid w:val="00EC6353"/>
    <w:rsid w:val="00EC6EE9"/>
    <w:rsid w:val="00ED2E5C"/>
    <w:rsid w:val="00ED39E1"/>
    <w:rsid w:val="00ED4712"/>
    <w:rsid w:val="00ED6321"/>
    <w:rsid w:val="00EE3295"/>
    <w:rsid w:val="00EE4D86"/>
    <w:rsid w:val="00EE5E11"/>
    <w:rsid w:val="00EE616E"/>
    <w:rsid w:val="00EF116A"/>
    <w:rsid w:val="00EF199C"/>
    <w:rsid w:val="00EF4AAD"/>
    <w:rsid w:val="00EF529F"/>
    <w:rsid w:val="00EF5CE3"/>
    <w:rsid w:val="00EF7DFA"/>
    <w:rsid w:val="00F0172F"/>
    <w:rsid w:val="00F023E4"/>
    <w:rsid w:val="00F077D4"/>
    <w:rsid w:val="00F11087"/>
    <w:rsid w:val="00F1440D"/>
    <w:rsid w:val="00F14FDE"/>
    <w:rsid w:val="00F17696"/>
    <w:rsid w:val="00F2253B"/>
    <w:rsid w:val="00F33384"/>
    <w:rsid w:val="00F33FF1"/>
    <w:rsid w:val="00F36930"/>
    <w:rsid w:val="00F37908"/>
    <w:rsid w:val="00F42563"/>
    <w:rsid w:val="00F5277B"/>
    <w:rsid w:val="00F62DDD"/>
    <w:rsid w:val="00F63C2E"/>
    <w:rsid w:val="00F656B8"/>
    <w:rsid w:val="00F66488"/>
    <w:rsid w:val="00F66ADC"/>
    <w:rsid w:val="00F74FDF"/>
    <w:rsid w:val="00F758DE"/>
    <w:rsid w:val="00F76F50"/>
    <w:rsid w:val="00F81200"/>
    <w:rsid w:val="00F838C2"/>
    <w:rsid w:val="00FA5D7C"/>
    <w:rsid w:val="00FA756A"/>
    <w:rsid w:val="00FB017B"/>
    <w:rsid w:val="00FB458F"/>
    <w:rsid w:val="00FB4BC5"/>
    <w:rsid w:val="00FB4FDC"/>
    <w:rsid w:val="00FC1972"/>
    <w:rsid w:val="00FC241C"/>
    <w:rsid w:val="00FC38AE"/>
    <w:rsid w:val="00FC63C9"/>
    <w:rsid w:val="00FD0A70"/>
    <w:rsid w:val="00FD0EBB"/>
    <w:rsid w:val="00FD34C8"/>
    <w:rsid w:val="00FD5845"/>
    <w:rsid w:val="00FD61C5"/>
    <w:rsid w:val="00FE5B88"/>
    <w:rsid w:val="00FF0CDB"/>
    <w:rsid w:val="00FF3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24180"/>
  <w15:chartTrackingRefBased/>
  <w15:docId w15:val="{1604541F-0595-4CC5-882C-D191ED2F6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table" w:styleId="TableGrid">
    <w:name w:val="Table Grid"/>
    <w:basedOn w:val="TableNormal"/>
    <w:uiPriority w:val="39"/>
    <w:rsid w:val="00C838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D5E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5EF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5E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5E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5EF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09C3"/>
  </w:style>
  <w:style w:type="paragraph" w:styleId="Footer">
    <w:name w:val="footer"/>
    <w:basedOn w:val="Normal"/>
    <w:link w:val="Foot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09C3"/>
  </w:style>
  <w:style w:type="paragraph" w:styleId="ListParagraph">
    <w:name w:val="List Paragraph"/>
    <w:basedOn w:val="Normal"/>
    <w:uiPriority w:val="34"/>
    <w:qFormat/>
    <w:rsid w:val="00285B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28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image" Target="media/image14.emf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2.bin"/><Relationship Id="rId46" Type="http://schemas.openxmlformats.org/officeDocument/2006/relationships/footer" Target="footer3.xml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0" Type="http://schemas.openxmlformats.org/officeDocument/2006/relationships/oleObject" Target="embeddings/oleObject4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3.bin"/><Relationship Id="rId45" Type="http://schemas.openxmlformats.org/officeDocument/2006/relationships/header" Target="header3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image" Target="media/image10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3" ma:contentTypeDescription="Create a new document." ma:contentTypeScope="" ma:versionID="94d3b87ef65f4aef3a4bcbf455af4d9c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141464877e5074570e2ff726da6fff74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647BAD6-D620-42B8-BE96-D084A8ACFB5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EE1B48D-3262-40AD-92AE-EB253160CC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ef15915-1ad9-4df2-a051-24e841bbfed3"/>
    <ds:schemaRef ds:uri="d37093ce-74a9-4ead-ba34-b65f3c86094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485D6F1-7791-4DE5-B034-A38F37B42303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611A9736-5D53-44AB-81D4-FA8CAC5E341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11</Pages>
  <Words>1228</Words>
  <Characters>7006</Characters>
  <Application>Microsoft Office Word</Application>
  <DocSecurity>0</DocSecurity>
  <Lines>58</Lines>
  <Paragraphs>16</Paragraphs>
  <ScaleCrop>false</ScaleCrop>
  <Company/>
  <LinksUpToDate>false</LinksUpToDate>
  <CharactersWithSpaces>8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So, Leona</cp:lastModifiedBy>
  <cp:revision>598</cp:revision>
  <dcterms:created xsi:type="dcterms:W3CDTF">2021-11-10T19:36:00Z</dcterms:created>
  <dcterms:modified xsi:type="dcterms:W3CDTF">2022-01-10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